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2ED5" w:rsidRPr="00492ED5" w:rsidRDefault="00825742" w:rsidP="00825742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Lab 1: </w:t>
      </w:r>
      <w:r w:rsidR="00492ED5" w:rsidRPr="00492ED5">
        <w:rPr>
          <w:b/>
          <w:sz w:val="40"/>
          <w:szCs w:val="40"/>
        </w:rPr>
        <w:t xml:space="preserve">The Cellular </w:t>
      </w:r>
      <w:r w:rsidR="00492ED5">
        <w:rPr>
          <w:b/>
          <w:sz w:val="40"/>
          <w:szCs w:val="40"/>
        </w:rPr>
        <w:t>Automata Simulat</w:t>
      </w:r>
      <w:r w:rsidR="00492ED5" w:rsidRPr="00492ED5">
        <w:rPr>
          <w:b/>
          <w:sz w:val="40"/>
          <w:szCs w:val="40"/>
        </w:rPr>
        <w:t>or</w:t>
      </w:r>
    </w:p>
    <w:p w:rsidR="00492ED5" w:rsidRDefault="00492ED5" w:rsidP="00492ED5"/>
    <w:p w:rsidR="00492ED5" w:rsidRPr="00B01FFF" w:rsidRDefault="00EE71D5" w:rsidP="00492ED5">
      <w:pPr>
        <w:rPr>
          <w:b/>
          <w:sz w:val="22"/>
          <w:szCs w:val="22"/>
        </w:rPr>
      </w:pPr>
      <w:r w:rsidRPr="00B01FFF">
        <w:rPr>
          <w:b/>
          <w:sz w:val="22"/>
          <w:szCs w:val="22"/>
        </w:rPr>
        <w:t>INTRODUCTION</w:t>
      </w:r>
      <w:r w:rsidR="00B01FFF">
        <w:rPr>
          <w:b/>
          <w:sz w:val="22"/>
          <w:szCs w:val="22"/>
        </w:rPr>
        <w:t>:</w:t>
      </w:r>
    </w:p>
    <w:p w:rsidR="00EE71D5" w:rsidRPr="005C2C5D" w:rsidRDefault="00EE71D5" w:rsidP="00492ED5">
      <w:pPr>
        <w:rPr>
          <w:b/>
          <w:sz w:val="22"/>
          <w:szCs w:val="22"/>
        </w:rPr>
      </w:pPr>
    </w:p>
    <w:p w:rsidR="00492ED5" w:rsidRPr="005C2C5D" w:rsidRDefault="00CA471B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is lab</w:t>
      </w:r>
      <w:r w:rsidR="00492ED5" w:rsidRPr="005C2C5D">
        <w:rPr>
          <w:sz w:val="22"/>
          <w:szCs w:val="22"/>
        </w:rPr>
        <w:t xml:space="preserve"> describes the operation of the Cellular Automata Simulator </w:t>
      </w:r>
      <w:r w:rsidRPr="005C2C5D">
        <w:rPr>
          <w:sz w:val="22"/>
          <w:szCs w:val="22"/>
        </w:rPr>
        <w:t>(</w:t>
      </w:r>
      <w:r w:rsidRPr="005C2C5D">
        <w:rPr>
          <w:rFonts w:ascii="Courier New" w:hAnsi="Courier New" w:cs="Courier New"/>
          <w:sz w:val="22"/>
          <w:szCs w:val="22"/>
        </w:rPr>
        <w:t>Cell.jar</w:t>
      </w:r>
      <w:r w:rsidRPr="005C2C5D">
        <w:rPr>
          <w:sz w:val="22"/>
          <w:szCs w:val="22"/>
        </w:rPr>
        <w:t xml:space="preserve">) </w:t>
      </w:r>
      <w:r w:rsidR="00492ED5" w:rsidRPr="005C2C5D">
        <w:rPr>
          <w:sz w:val="22"/>
          <w:szCs w:val="22"/>
        </w:rPr>
        <w:t xml:space="preserve">and has </w:t>
      </w:r>
      <w:r w:rsidRPr="005C2C5D">
        <w:rPr>
          <w:sz w:val="22"/>
          <w:szCs w:val="22"/>
        </w:rPr>
        <w:t xml:space="preserve">some </w:t>
      </w:r>
      <w:r w:rsidR="00492ED5" w:rsidRPr="005C2C5D">
        <w:rPr>
          <w:sz w:val="22"/>
          <w:szCs w:val="22"/>
        </w:rPr>
        <w:t>exercises for you to do.</w:t>
      </w:r>
    </w:p>
    <w:p w:rsidR="00CA471B" w:rsidRPr="005C2C5D" w:rsidRDefault="00CA471B" w:rsidP="00492ED5">
      <w:pPr>
        <w:rPr>
          <w:sz w:val="22"/>
          <w:szCs w:val="22"/>
        </w:rPr>
      </w:pPr>
    </w:p>
    <w:p w:rsidR="00492ED5" w:rsidRDefault="00CA471B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 our first run-through with the simulat</w:t>
      </w:r>
      <w:r w:rsidR="00857836">
        <w:rPr>
          <w:sz w:val="22"/>
          <w:szCs w:val="22"/>
        </w:rPr>
        <w:t>or, we will keep things simple.  There are more options and capabilities that we’ll get to later on.</w:t>
      </w:r>
    </w:p>
    <w:p w:rsidR="00857836" w:rsidRPr="005C2C5D" w:rsidRDefault="00857836" w:rsidP="00492ED5">
      <w:pPr>
        <w:rPr>
          <w:b/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Running the simulator:</w:t>
      </w:r>
    </w:p>
    <w:p w:rsidR="00CA471B" w:rsidRPr="005C2C5D" w:rsidRDefault="00CA471B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Set up a folder (called the </w:t>
      </w:r>
      <w:r w:rsidRPr="00B30BEB">
        <w:rPr>
          <w:b/>
          <w:sz w:val="22"/>
          <w:szCs w:val="22"/>
        </w:rPr>
        <w:t>base folder</w:t>
      </w:r>
      <w:r w:rsidRPr="005C2C5D">
        <w:rPr>
          <w:sz w:val="22"/>
          <w:szCs w:val="22"/>
        </w:rPr>
        <w:t xml:space="preserve">) on your hard drive.  The simulator, and all </w:t>
      </w:r>
      <w:r w:rsidR="00B30BEB">
        <w:rPr>
          <w:sz w:val="22"/>
          <w:szCs w:val="22"/>
        </w:rPr>
        <w:t xml:space="preserve">the </w:t>
      </w:r>
      <w:r w:rsidRPr="005C2C5D">
        <w:rPr>
          <w:sz w:val="22"/>
          <w:szCs w:val="22"/>
        </w:rPr>
        <w:t>input and output</w:t>
      </w:r>
      <w:r w:rsidR="00B30BEB">
        <w:rPr>
          <w:sz w:val="22"/>
          <w:szCs w:val="22"/>
        </w:rPr>
        <w:t xml:space="preserve"> files </w:t>
      </w:r>
      <w:r w:rsidRPr="005C2C5D">
        <w:rPr>
          <w:sz w:val="22"/>
          <w:szCs w:val="22"/>
        </w:rPr>
        <w:t>for the simulator, will reside in the same folder.</w:t>
      </w:r>
    </w:p>
    <w:p w:rsidR="00CA471B" w:rsidRPr="005C2C5D" w:rsidRDefault="00CA471B" w:rsidP="00492ED5">
      <w:pPr>
        <w:rPr>
          <w:sz w:val="22"/>
          <w:szCs w:val="22"/>
        </w:rPr>
      </w:pPr>
    </w:p>
    <w:p w:rsidR="00F41727" w:rsidRPr="005C2C5D" w:rsidRDefault="004426E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Copy the </w:t>
      </w:r>
      <w:proofErr w:type="gramStart"/>
      <w:r w:rsidRPr="005C2C5D">
        <w:rPr>
          <w:sz w:val="22"/>
          <w:szCs w:val="22"/>
        </w:rPr>
        <w:t xml:space="preserve">file </w:t>
      </w:r>
      <w:r w:rsidR="00F41727" w:rsidRPr="005C2C5D">
        <w:rPr>
          <w:sz w:val="22"/>
          <w:szCs w:val="22"/>
        </w:rPr>
        <w:t xml:space="preserve"> </w:t>
      </w:r>
      <w:r w:rsidR="00F41727" w:rsidRPr="005C2C5D">
        <w:rPr>
          <w:rFonts w:ascii="Courier New" w:hAnsi="Courier New" w:cs="Courier New"/>
          <w:sz w:val="22"/>
          <w:szCs w:val="22"/>
        </w:rPr>
        <w:t>Cell.jar</w:t>
      </w:r>
      <w:proofErr w:type="gramEnd"/>
      <w:r w:rsidR="00CA471B" w:rsidRPr="005C2C5D">
        <w:rPr>
          <w:sz w:val="22"/>
          <w:szCs w:val="22"/>
        </w:rPr>
        <w:t xml:space="preserve">  </w:t>
      </w:r>
      <w:r w:rsidR="001F3E2F">
        <w:rPr>
          <w:sz w:val="22"/>
          <w:szCs w:val="22"/>
        </w:rPr>
        <w:t xml:space="preserve">(or  </w:t>
      </w:r>
      <w:r w:rsidR="001F3E2F" w:rsidRPr="001F3E2F">
        <w:rPr>
          <w:rFonts w:ascii="Courier New" w:hAnsi="Courier New" w:cs="Courier New"/>
          <w:sz w:val="22"/>
          <w:szCs w:val="22"/>
        </w:rPr>
        <w:t>Cell</w:t>
      </w:r>
      <w:r w:rsidR="001F3E2F">
        <w:rPr>
          <w:sz w:val="22"/>
          <w:szCs w:val="22"/>
        </w:rPr>
        <w:t xml:space="preserve"> ) </w:t>
      </w:r>
      <w:r w:rsidR="00CA471B" w:rsidRPr="005C2C5D">
        <w:rPr>
          <w:sz w:val="22"/>
          <w:szCs w:val="22"/>
        </w:rPr>
        <w:t>i</w:t>
      </w:r>
      <w:r w:rsidR="00F41727" w:rsidRPr="005C2C5D">
        <w:rPr>
          <w:sz w:val="22"/>
          <w:szCs w:val="22"/>
        </w:rPr>
        <w:t xml:space="preserve">nto your </w:t>
      </w:r>
      <w:r w:rsidR="00CA471B" w:rsidRPr="005C2C5D">
        <w:rPr>
          <w:sz w:val="22"/>
          <w:szCs w:val="22"/>
        </w:rPr>
        <w:t>base folder, and double-click on it to start.</w:t>
      </w:r>
    </w:p>
    <w:p w:rsidR="00EE71D5" w:rsidRPr="005C2C5D" w:rsidRDefault="00EE71D5" w:rsidP="00492ED5">
      <w:pPr>
        <w:rPr>
          <w:sz w:val="22"/>
          <w:szCs w:val="22"/>
        </w:rPr>
      </w:pPr>
    </w:p>
    <w:p w:rsidR="00EE71D5" w:rsidRPr="005C2C5D" w:rsidRDefault="00EE71D5" w:rsidP="00492ED5">
      <w:pPr>
        <w:rPr>
          <w:sz w:val="22"/>
          <w:szCs w:val="22"/>
        </w:rPr>
      </w:pPr>
      <w:r w:rsidRPr="00D25F4D">
        <w:rPr>
          <w:b/>
          <w:sz w:val="22"/>
          <w:szCs w:val="22"/>
        </w:rPr>
        <w:t>Note:</w:t>
      </w:r>
      <w:r w:rsidRPr="005C2C5D">
        <w:rPr>
          <w:sz w:val="22"/>
          <w:szCs w:val="22"/>
        </w:rPr>
        <w:t xml:space="preserve">  </w:t>
      </w:r>
      <w:r w:rsidR="00B30BEB">
        <w:rPr>
          <w:sz w:val="22"/>
          <w:szCs w:val="22"/>
        </w:rPr>
        <w:t>Do NOT run the simulator from the T-</w:t>
      </w:r>
      <w:r w:rsidRPr="005C2C5D">
        <w:rPr>
          <w:sz w:val="22"/>
          <w:szCs w:val="22"/>
        </w:rPr>
        <w:t>drive – it is very slow because of networking, and c</w:t>
      </w:r>
      <w:r w:rsidR="00857836">
        <w:rPr>
          <w:sz w:val="22"/>
          <w:szCs w:val="22"/>
        </w:rPr>
        <w:t>l</w:t>
      </w:r>
      <w:r w:rsidRPr="005C2C5D">
        <w:rPr>
          <w:sz w:val="22"/>
          <w:szCs w:val="22"/>
        </w:rPr>
        <w:t>ogs the network for every</w:t>
      </w:r>
      <w:r w:rsidR="00B30BEB">
        <w:rPr>
          <w:sz w:val="22"/>
          <w:szCs w:val="22"/>
        </w:rPr>
        <w:t>one else.  Copy it to your computer</w:t>
      </w:r>
      <w:r w:rsidRPr="005C2C5D">
        <w:rPr>
          <w:sz w:val="22"/>
          <w:szCs w:val="22"/>
        </w:rPr>
        <w:t>, and run it locally.</w:t>
      </w:r>
    </w:p>
    <w:p w:rsidR="00F41727" w:rsidRPr="005C2C5D" w:rsidRDefault="00F41727" w:rsidP="00492ED5">
      <w:pPr>
        <w:rPr>
          <w:sz w:val="22"/>
          <w:szCs w:val="22"/>
        </w:rPr>
      </w:pPr>
    </w:p>
    <w:p w:rsidR="00F41727" w:rsidRPr="005C2C5D" w:rsidRDefault="004426E2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 xml:space="preserve">Step </w:t>
      </w:r>
      <w:r w:rsidR="00940910" w:rsidRPr="005C2C5D">
        <w:rPr>
          <w:b/>
          <w:sz w:val="22"/>
          <w:szCs w:val="22"/>
        </w:rPr>
        <w:t>1.  Set your o</w:t>
      </w:r>
      <w:r w:rsidR="00F41727" w:rsidRPr="005C2C5D">
        <w:rPr>
          <w:b/>
          <w:sz w:val="22"/>
          <w:szCs w:val="22"/>
        </w:rPr>
        <w:t>ptions</w:t>
      </w:r>
    </w:p>
    <w:p w:rsidR="00F41727" w:rsidRPr="005C2C5D" w:rsidRDefault="00F4172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re are quite a few options, but for today we will </w:t>
      </w:r>
      <w:r w:rsidR="00312B87" w:rsidRPr="005C2C5D">
        <w:rPr>
          <w:sz w:val="22"/>
          <w:szCs w:val="22"/>
        </w:rPr>
        <w:t xml:space="preserve">mostly </w:t>
      </w:r>
      <w:r w:rsidRPr="005C2C5D">
        <w:rPr>
          <w:sz w:val="22"/>
          <w:szCs w:val="22"/>
        </w:rPr>
        <w:t>just use the default settings.</w:t>
      </w:r>
    </w:p>
    <w:p w:rsidR="00F41727" w:rsidRPr="005C2C5D" w:rsidRDefault="00F65A0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 particular, for now</w:t>
      </w:r>
      <w:r w:rsidR="00F41727" w:rsidRPr="005C2C5D">
        <w:rPr>
          <w:sz w:val="22"/>
          <w:szCs w:val="22"/>
        </w:rPr>
        <w:t>, every cell has one of two states:</w:t>
      </w:r>
    </w:p>
    <w:p w:rsidR="00F41727" w:rsidRPr="005C2C5D" w:rsidRDefault="002B78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F41727" w:rsidRPr="005C2C5D">
        <w:rPr>
          <w:sz w:val="22"/>
          <w:szCs w:val="22"/>
        </w:rPr>
        <w:t>0 = off = white</w:t>
      </w:r>
    </w:p>
    <w:p w:rsidR="00F41727" w:rsidRPr="005C2C5D" w:rsidRDefault="002B78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F41727" w:rsidRPr="005C2C5D">
        <w:rPr>
          <w:sz w:val="22"/>
          <w:szCs w:val="22"/>
        </w:rPr>
        <w:t>1 = on = black</w:t>
      </w:r>
    </w:p>
    <w:p w:rsidR="00F41727" w:rsidRPr="005C2C5D" w:rsidRDefault="00F41727" w:rsidP="00492ED5">
      <w:pPr>
        <w:rPr>
          <w:sz w:val="22"/>
          <w:szCs w:val="22"/>
        </w:rPr>
      </w:pPr>
    </w:p>
    <w:p w:rsidR="00F41727" w:rsidRPr="005C2C5D" w:rsidRDefault="004426E2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 xml:space="preserve">Step </w:t>
      </w:r>
      <w:r w:rsidR="00940910" w:rsidRPr="005C2C5D">
        <w:rPr>
          <w:b/>
          <w:sz w:val="22"/>
          <w:szCs w:val="22"/>
        </w:rPr>
        <w:t>2.  Set your initial p</w:t>
      </w:r>
      <w:r w:rsidR="00F41727" w:rsidRPr="005C2C5D">
        <w:rPr>
          <w:b/>
          <w:sz w:val="22"/>
          <w:szCs w:val="22"/>
        </w:rPr>
        <w:t>attern</w:t>
      </w:r>
    </w:p>
    <w:p w:rsidR="00F41727" w:rsidRPr="005C2C5D" w:rsidRDefault="00F4172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itiall</w:t>
      </w:r>
      <w:r w:rsidR="00940910" w:rsidRPr="005C2C5D">
        <w:rPr>
          <w:sz w:val="22"/>
          <w:szCs w:val="22"/>
        </w:rPr>
        <w:t>y, every cell is off (0, white)</w:t>
      </w:r>
      <w:r w:rsidRPr="005C2C5D">
        <w:rPr>
          <w:sz w:val="22"/>
          <w:szCs w:val="22"/>
        </w:rPr>
        <w:t xml:space="preserve">.  By pointing to a cell and </w:t>
      </w:r>
      <w:r w:rsidR="00857836">
        <w:rPr>
          <w:sz w:val="22"/>
          <w:szCs w:val="22"/>
        </w:rPr>
        <w:t>left-</w:t>
      </w:r>
      <w:r w:rsidRPr="005C2C5D">
        <w:rPr>
          <w:sz w:val="22"/>
          <w:szCs w:val="22"/>
        </w:rPr>
        <w:t>clicking, you can turn</w:t>
      </w:r>
      <w:r w:rsidR="002B781F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the cell on (1, black).</w:t>
      </w:r>
    </w:p>
    <w:p w:rsidR="00F41727" w:rsidRPr="005C2C5D" w:rsidRDefault="00F41727" w:rsidP="00492ED5">
      <w:pPr>
        <w:rPr>
          <w:sz w:val="22"/>
          <w:szCs w:val="22"/>
        </w:rPr>
      </w:pPr>
    </w:p>
    <w:p w:rsidR="00E06FC4" w:rsidRPr="005C2C5D" w:rsidRDefault="00E06FC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</w:t>
      </w:r>
      <w:r w:rsidRPr="005C2C5D">
        <w:rPr>
          <w:b/>
          <w:sz w:val="22"/>
          <w:szCs w:val="22"/>
        </w:rPr>
        <w:t>Toggle Value</w:t>
      </w:r>
      <w:r w:rsidRPr="005C2C5D">
        <w:rPr>
          <w:sz w:val="22"/>
          <w:szCs w:val="22"/>
        </w:rPr>
        <w:t xml:space="preserve"> option determines the new value of a cell after you click on it, and</w:t>
      </w:r>
      <w:r w:rsidR="00857836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it is initially 1.  To turn a cell off, set the Toggle Value to 0 and click on the cell. To turn a cell on, reset the Toggle Value to 1 and click on the cell.</w:t>
      </w:r>
    </w:p>
    <w:p w:rsidR="00E06FC4" w:rsidRPr="005C2C5D" w:rsidRDefault="00E06FC4" w:rsidP="00492ED5">
      <w:pPr>
        <w:rPr>
          <w:sz w:val="22"/>
          <w:szCs w:val="22"/>
        </w:rPr>
      </w:pPr>
    </w:p>
    <w:p w:rsidR="00312B87" w:rsidRPr="005C2C5D" w:rsidRDefault="00312B8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</w:t>
      </w:r>
      <w:r w:rsidRPr="005C2C5D">
        <w:rPr>
          <w:b/>
          <w:sz w:val="22"/>
          <w:szCs w:val="22"/>
        </w:rPr>
        <w:t>Clear</w:t>
      </w:r>
      <w:r w:rsidRPr="005C2C5D">
        <w:rPr>
          <w:sz w:val="22"/>
          <w:szCs w:val="22"/>
        </w:rPr>
        <w:t xml:space="preserve"> button will turn off all the cells.  The </w:t>
      </w:r>
      <w:r w:rsidRPr="005C2C5D">
        <w:rPr>
          <w:b/>
          <w:sz w:val="22"/>
          <w:szCs w:val="22"/>
        </w:rPr>
        <w:t>Center</w:t>
      </w:r>
      <w:r w:rsidRPr="005C2C5D">
        <w:rPr>
          <w:sz w:val="22"/>
          <w:szCs w:val="22"/>
        </w:rPr>
        <w:t xml:space="preserve"> button will center the pattern in the array.</w:t>
      </w:r>
    </w:p>
    <w:p w:rsidR="00312B87" w:rsidRPr="005C2C5D" w:rsidRDefault="00312B87" w:rsidP="00492ED5">
      <w:pPr>
        <w:rPr>
          <w:sz w:val="22"/>
          <w:szCs w:val="22"/>
        </w:rPr>
      </w:pPr>
    </w:p>
    <w:p w:rsidR="00E06FC4" w:rsidRPr="005C2C5D" w:rsidRDefault="00E06FC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re is a way to read in and write out patterns to a t</w:t>
      </w:r>
      <w:r w:rsidR="00650F8F" w:rsidRPr="005C2C5D">
        <w:rPr>
          <w:sz w:val="22"/>
          <w:szCs w:val="22"/>
        </w:rPr>
        <w:t>ext file – more later</w:t>
      </w:r>
      <w:r w:rsidRPr="005C2C5D">
        <w:rPr>
          <w:sz w:val="22"/>
          <w:szCs w:val="22"/>
        </w:rPr>
        <w:t>.</w:t>
      </w:r>
    </w:p>
    <w:p w:rsidR="00434F4F" w:rsidRPr="005C2C5D" w:rsidRDefault="00434F4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Also, we can initialize the pattern with a program –</w:t>
      </w:r>
      <w:r w:rsidR="00650F8F" w:rsidRPr="005C2C5D">
        <w:rPr>
          <w:sz w:val="22"/>
          <w:szCs w:val="22"/>
        </w:rPr>
        <w:t xml:space="preserve"> more later</w:t>
      </w:r>
      <w:r w:rsidRPr="005C2C5D">
        <w:rPr>
          <w:sz w:val="22"/>
          <w:szCs w:val="22"/>
        </w:rPr>
        <w:t>.</w:t>
      </w:r>
    </w:p>
    <w:p w:rsidR="00E06FC4" w:rsidRPr="005C2C5D" w:rsidRDefault="00E06FC4" w:rsidP="00492ED5">
      <w:pPr>
        <w:rPr>
          <w:sz w:val="22"/>
          <w:szCs w:val="22"/>
        </w:rPr>
      </w:pPr>
    </w:p>
    <w:p w:rsidR="00E06FC4" w:rsidRPr="005C2C5D" w:rsidRDefault="004426E2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 xml:space="preserve">Step </w:t>
      </w:r>
      <w:r w:rsidR="00E06FC4" w:rsidRPr="005C2C5D">
        <w:rPr>
          <w:b/>
          <w:sz w:val="22"/>
          <w:szCs w:val="22"/>
        </w:rPr>
        <w:t>3.  Enter and parse your program.</w:t>
      </w:r>
    </w:p>
    <w:p w:rsidR="002B781F" w:rsidRPr="005C2C5D" w:rsidRDefault="002B78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We have to tell the simulator how to update each cell.  To do this, we will write very short programs that the simulator will run on each cell.</w:t>
      </w:r>
    </w:p>
    <w:p w:rsidR="00EE71D5" w:rsidRPr="005C2C5D" w:rsidRDefault="00EE71D5" w:rsidP="00492ED5">
      <w:pPr>
        <w:rPr>
          <w:sz w:val="22"/>
          <w:szCs w:val="22"/>
        </w:rPr>
      </w:pPr>
    </w:p>
    <w:p w:rsidR="00E06FC4" w:rsidRPr="005C2C5D" w:rsidRDefault="00E06FC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programs</w:t>
      </w:r>
      <w:r w:rsidR="000E43F4">
        <w:rPr>
          <w:sz w:val="22"/>
          <w:szCs w:val="22"/>
        </w:rPr>
        <w:t xml:space="preserve"> for the simulator</w:t>
      </w:r>
      <w:r w:rsidRPr="005C2C5D">
        <w:rPr>
          <w:sz w:val="22"/>
          <w:szCs w:val="22"/>
        </w:rPr>
        <w:t xml:space="preserve"> are </w:t>
      </w:r>
      <w:r w:rsidR="00857836" w:rsidRPr="000E43F4">
        <w:rPr>
          <w:i/>
          <w:sz w:val="22"/>
          <w:szCs w:val="22"/>
        </w:rPr>
        <w:t>expressions</w:t>
      </w:r>
      <w:r w:rsidR="00857836">
        <w:rPr>
          <w:sz w:val="22"/>
          <w:szCs w:val="22"/>
        </w:rPr>
        <w:t>, similar to</w:t>
      </w:r>
      <w:r w:rsidR="00EE71D5" w:rsidRPr="005C2C5D">
        <w:rPr>
          <w:sz w:val="22"/>
          <w:szCs w:val="22"/>
        </w:rPr>
        <w:t xml:space="preserve"> expressions </w:t>
      </w:r>
      <w:r w:rsidR="000E43F4">
        <w:rPr>
          <w:sz w:val="22"/>
          <w:szCs w:val="22"/>
        </w:rPr>
        <w:t xml:space="preserve">used </w:t>
      </w:r>
      <w:r w:rsidR="00EE71D5" w:rsidRPr="005C2C5D">
        <w:rPr>
          <w:sz w:val="22"/>
          <w:szCs w:val="22"/>
        </w:rPr>
        <w:t>in</w:t>
      </w:r>
      <w:r w:rsidRPr="005C2C5D">
        <w:rPr>
          <w:sz w:val="22"/>
          <w:szCs w:val="22"/>
        </w:rPr>
        <w:t xml:space="preserve"> MS Excel</w:t>
      </w:r>
      <w:r w:rsidR="00EE71D5" w:rsidRPr="005C2C5D">
        <w:rPr>
          <w:sz w:val="22"/>
          <w:szCs w:val="22"/>
        </w:rPr>
        <w:t xml:space="preserve">, or </w:t>
      </w:r>
      <w:r w:rsidR="000E43F4">
        <w:rPr>
          <w:sz w:val="22"/>
          <w:szCs w:val="22"/>
        </w:rPr>
        <w:t>used in</w:t>
      </w:r>
      <w:r w:rsidRPr="005C2C5D">
        <w:rPr>
          <w:sz w:val="22"/>
          <w:szCs w:val="22"/>
        </w:rPr>
        <w:t xml:space="preserve"> your calculator.</w:t>
      </w:r>
      <w:r w:rsidR="00EE71D5" w:rsidRPr="005C2C5D"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>It is not hard</w:t>
      </w:r>
      <w:r w:rsidR="000E43F4">
        <w:rPr>
          <w:sz w:val="22"/>
          <w:szCs w:val="22"/>
        </w:rPr>
        <w:t xml:space="preserve"> to learn</w:t>
      </w:r>
      <w:r w:rsidRPr="005C2C5D">
        <w:rPr>
          <w:sz w:val="22"/>
          <w:szCs w:val="22"/>
        </w:rPr>
        <w:t>, but there are</w:t>
      </w:r>
      <w:r w:rsidR="002B781F" w:rsidRPr="005C2C5D">
        <w:rPr>
          <w:sz w:val="22"/>
          <w:szCs w:val="22"/>
        </w:rPr>
        <w:t xml:space="preserve"> some</w:t>
      </w:r>
      <w:r w:rsidRPr="005C2C5D">
        <w:rPr>
          <w:sz w:val="22"/>
          <w:szCs w:val="22"/>
        </w:rPr>
        <w:t xml:space="preserve"> subtleties, and we will spend </w:t>
      </w:r>
      <w:r w:rsidR="00484BA5" w:rsidRPr="005C2C5D">
        <w:rPr>
          <w:sz w:val="22"/>
          <w:szCs w:val="22"/>
        </w:rPr>
        <w:t xml:space="preserve">most of </w:t>
      </w:r>
      <w:r w:rsidRPr="005C2C5D">
        <w:rPr>
          <w:sz w:val="22"/>
          <w:szCs w:val="22"/>
        </w:rPr>
        <w:t>thi</w:t>
      </w:r>
      <w:r w:rsidR="00857836">
        <w:rPr>
          <w:sz w:val="22"/>
          <w:szCs w:val="22"/>
        </w:rPr>
        <w:t xml:space="preserve">s lab working on how to </w:t>
      </w:r>
      <w:r w:rsidR="00650F8F" w:rsidRPr="005C2C5D">
        <w:rPr>
          <w:sz w:val="22"/>
          <w:szCs w:val="22"/>
        </w:rPr>
        <w:t>program the simulator.</w:t>
      </w:r>
    </w:p>
    <w:p w:rsidR="00E06FC4" w:rsidRPr="005C2C5D" w:rsidRDefault="00E06FC4" w:rsidP="00492ED5">
      <w:pPr>
        <w:rPr>
          <w:sz w:val="22"/>
          <w:szCs w:val="22"/>
        </w:rPr>
      </w:pPr>
    </w:p>
    <w:p w:rsid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Write your p</w:t>
      </w:r>
      <w:r w:rsidR="00B21A5F" w:rsidRPr="005C2C5D">
        <w:rPr>
          <w:sz w:val="22"/>
          <w:szCs w:val="22"/>
        </w:rPr>
        <w:t xml:space="preserve">rogram in the </w:t>
      </w:r>
      <w:r w:rsidR="00B21A5F" w:rsidRPr="00857836">
        <w:rPr>
          <w:b/>
          <w:sz w:val="22"/>
          <w:szCs w:val="22"/>
        </w:rPr>
        <w:t>Program</w:t>
      </w:r>
      <w:r w:rsidR="00B21A5F" w:rsidRPr="005C2C5D">
        <w:rPr>
          <w:sz w:val="22"/>
          <w:szCs w:val="22"/>
        </w:rPr>
        <w:t xml:space="preserve"> text area at the right center of the screen.</w:t>
      </w:r>
      <w:r w:rsidR="004426E2" w:rsidRPr="005C2C5D"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 xml:space="preserve">Alternatively, </w:t>
      </w:r>
      <w:r w:rsidR="004426E2" w:rsidRPr="005C2C5D">
        <w:rPr>
          <w:sz w:val="22"/>
          <w:szCs w:val="22"/>
        </w:rPr>
        <w:t xml:space="preserve">you </w:t>
      </w:r>
      <w:r w:rsidRPr="005C2C5D">
        <w:rPr>
          <w:sz w:val="22"/>
          <w:szCs w:val="22"/>
        </w:rPr>
        <w:t xml:space="preserve">write your program into a text file named </w:t>
      </w:r>
      <w:r w:rsidRPr="00857836">
        <w:rPr>
          <w:rFonts w:ascii="Courier New" w:hAnsi="Courier New" w:cs="Courier New"/>
          <w:sz w:val="22"/>
          <w:szCs w:val="22"/>
        </w:rPr>
        <w:t>program.txt</w:t>
      </w:r>
      <w:r w:rsidR="00CA471B" w:rsidRPr="005C2C5D">
        <w:rPr>
          <w:b/>
          <w:sz w:val="22"/>
          <w:szCs w:val="22"/>
        </w:rPr>
        <w:t xml:space="preserve"> </w:t>
      </w:r>
      <w:r w:rsidR="00CA471B" w:rsidRPr="005C2C5D">
        <w:rPr>
          <w:sz w:val="22"/>
          <w:szCs w:val="22"/>
        </w:rPr>
        <w:t>in your base folder.</w:t>
      </w:r>
      <w:r w:rsidR="005C2C5D">
        <w:rPr>
          <w:sz w:val="22"/>
          <w:szCs w:val="22"/>
        </w:rPr>
        <w:t xml:space="preserve"> </w:t>
      </w:r>
      <w:r w:rsidR="004426E2" w:rsidRPr="005C2C5D">
        <w:rPr>
          <w:sz w:val="22"/>
          <w:szCs w:val="22"/>
        </w:rPr>
        <w:t xml:space="preserve"> Then c</w:t>
      </w:r>
      <w:r w:rsidRPr="005C2C5D">
        <w:rPr>
          <w:sz w:val="22"/>
          <w:szCs w:val="22"/>
        </w:rPr>
        <w:t xml:space="preserve">lick on </w:t>
      </w:r>
      <w:r w:rsidRPr="005C2C5D">
        <w:rPr>
          <w:b/>
          <w:sz w:val="22"/>
          <w:szCs w:val="22"/>
        </w:rPr>
        <w:t xml:space="preserve">Read </w:t>
      </w:r>
      <w:r w:rsidRPr="005C2C5D">
        <w:rPr>
          <w:sz w:val="22"/>
          <w:szCs w:val="22"/>
        </w:rPr>
        <w:t>to read your program into the text area.</w:t>
      </w:r>
    </w:p>
    <w:p w:rsidR="00857836" w:rsidRDefault="00857836" w:rsidP="00492ED5">
      <w:p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After your program is read in, the simulator must parse </w:t>
      </w:r>
      <w:r w:rsidR="000E43F4">
        <w:rPr>
          <w:sz w:val="22"/>
          <w:szCs w:val="22"/>
        </w:rPr>
        <w:t>and compile the p</w:t>
      </w:r>
      <w:r w:rsidR="00B30BEB">
        <w:rPr>
          <w:sz w:val="22"/>
          <w:szCs w:val="22"/>
        </w:rPr>
        <w:t>r</w:t>
      </w:r>
      <w:r w:rsidR="000E43F4">
        <w:rPr>
          <w:sz w:val="22"/>
          <w:szCs w:val="22"/>
        </w:rPr>
        <w:t>og</w:t>
      </w:r>
      <w:r w:rsidR="00BF1A3A">
        <w:rPr>
          <w:sz w:val="22"/>
          <w:szCs w:val="22"/>
        </w:rPr>
        <w:t>r</w:t>
      </w:r>
      <w:r w:rsidR="000E43F4">
        <w:rPr>
          <w:sz w:val="22"/>
          <w:szCs w:val="22"/>
        </w:rPr>
        <w:t>am</w:t>
      </w:r>
      <w:r>
        <w:rPr>
          <w:sz w:val="22"/>
          <w:szCs w:val="22"/>
        </w:rPr>
        <w:t xml:space="preserve"> and build the internal structures needed to update each cell.  </w:t>
      </w:r>
      <w:r w:rsidR="00492ED5" w:rsidRPr="005C2C5D">
        <w:rPr>
          <w:sz w:val="22"/>
          <w:szCs w:val="22"/>
        </w:rPr>
        <w:t xml:space="preserve">Click on </w:t>
      </w:r>
      <w:r w:rsidR="00492ED5" w:rsidRPr="005C2C5D">
        <w:rPr>
          <w:b/>
          <w:sz w:val="22"/>
          <w:szCs w:val="22"/>
        </w:rPr>
        <w:t>Parse</w:t>
      </w:r>
      <w:r>
        <w:rPr>
          <w:sz w:val="22"/>
          <w:szCs w:val="22"/>
        </w:rPr>
        <w:t>.</w:t>
      </w:r>
    </w:p>
    <w:p w:rsidR="00857836" w:rsidRDefault="00857836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Hopefully, you will get the message "Program compiled success</w:t>
      </w:r>
      <w:r w:rsidR="000E43F4">
        <w:rPr>
          <w:sz w:val="22"/>
          <w:szCs w:val="22"/>
        </w:rPr>
        <w:t>fully", and you are ready to go!</w:t>
      </w:r>
      <w:r w:rsidRPr="005C2C5D">
        <w:rPr>
          <w:sz w:val="22"/>
          <w:szCs w:val="22"/>
        </w:rPr>
        <w:t xml:space="preserve">  If not, you will be notified of the line number and type of problem (usually </w:t>
      </w:r>
      <w:r w:rsidR="00484BA5" w:rsidRPr="005C2C5D">
        <w:rPr>
          <w:sz w:val="22"/>
          <w:szCs w:val="22"/>
        </w:rPr>
        <w:t xml:space="preserve">a </w:t>
      </w:r>
      <w:r w:rsidRPr="005C2C5D">
        <w:rPr>
          <w:sz w:val="22"/>
          <w:szCs w:val="22"/>
        </w:rPr>
        <w:t>syntax error).</w:t>
      </w:r>
      <w:r w:rsidR="00B21A5F" w:rsidRPr="005C2C5D">
        <w:rPr>
          <w:sz w:val="22"/>
          <w:szCs w:val="22"/>
        </w:rPr>
        <w:t xml:space="preserve">  Correct the program and try again.</w:t>
      </w:r>
    </w:p>
    <w:p w:rsidR="002B781F" w:rsidRPr="005C2C5D" w:rsidRDefault="002B781F" w:rsidP="00492ED5">
      <w:pPr>
        <w:rPr>
          <w:sz w:val="22"/>
          <w:szCs w:val="22"/>
        </w:rPr>
      </w:pPr>
    </w:p>
    <w:p w:rsidR="002B781F" w:rsidRPr="005C2C5D" w:rsidRDefault="002B781F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Note:</w:t>
      </w:r>
      <w:r w:rsidRPr="005C2C5D">
        <w:rPr>
          <w:sz w:val="22"/>
          <w:szCs w:val="22"/>
        </w:rPr>
        <w:t xml:space="preserve"> </w:t>
      </w:r>
      <w:r w:rsidR="00CA471B" w:rsidRPr="005C2C5D">
        <w:rPr>
          <w:sz w:val="22"/>
          <w:szCs w:val="22"/>
        </w:rPr>
        <w:t xml:space="preserve"> </w:t>
      </w:r>
      <w:r w:rsidR="00B01FFF">
        <w:rPr>
          <w:sz w:val="22"/>
          <w:szCs w:val="22"/>
        </w:rPr>
        <w:t>T</w:t>
      </w:r>
      <w:r w:rsidRPr="005C2C5D">
        <w:rPr>
          <w:sz w:val="22"/>
          <w:szCs w:val="22"/>
        </w:rPr>
        <w:t xml:space="preserve">here is some other output to </w:t>
      </w:r>
      <w:r w:rsidRPr="005C2C5D">
        <w:rPr>
          <w:b/>
          <w:sz w:val="22"/>
          <w:szCs w:val="22"/>
        </w:rPr>
        <w:t>Parse</w:t>
      </w:r>
      <w:r w:rsidRPr="005C2C5D">
        <w:rPr>
          <w:sz w:val="22"/>
          <w:szCs w:val="22"/>
        </w:rPr>
        <w:t xml:space="preserve"> that is debugging info for me, that you can ignore.</w:t>
      </w:r>
    </w:p>
    <w:p w:rsidR="002B781F" w:rsidRPr="005C2C5D" w:rsidRDefault="002B781F" w:rsidP="00492ED5">
      <w:pPr>
        <w:rPr>
          <w:sz w:val="22"/>
          <w:szCs w:val="22"/>
        </w:rPr>
      </w:pPr>
    </w:p>
    <w:p w:rsidR="00492ED5" w:rsidRPr="00857836" w:rsidRDefault="004426E2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 xml:space="preserve">Step </w:t>
      </w:r>
      <w:r w:rsidR="002B781F" w:rsidRPr="005C2C5D">
        <w:rPr>
          <w:b/>
          <w:sz w:val="22"/>
          <w:szCs w:val="22"/>
        </w:rPr>
        <w:t>4.  Run the cellular automata.</w:t>
      </w:r>
    </w:p>
    <w:p w:rsidR="00492ED5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Click on S</w:t>
      </w:r>
      <w:r w:rsidRPr="005C2C5D">
        <w:rPr>
          <w:b/>
          <w:sz w:val="22"/>
          <w:szCs w:val="22"/>
        </w:rPr>
        <w:t>tep</w:t>
      </w:r>
      <w:r w:rsidRPr="005C2C5D">
        <w:rPr>
          <w:sz w:val="22"/>
          <w:szCs w:val="22"/>
        </w:rPr>
        <w:t xml:space="preserve"> to advance the </w:t>
      </w:r>
      <w:r w:rsidR="00CA471B" w:rsidRPr="005C2C5D">
        <w:rPr>
          <w:sz w:val="22"/>
          <w:szCs w:val="22"/>
        </w:rPr>
        <w:t xml:space="preserve">pattern in the </w:t>
      </w:r>
      <w:r w:rsidR="00484BA5" w:rsidRPr="005C2C5D">
        <w:rPr>
          <w:sz w:val="22"/>
          <w:szCs w:val="22"/>
        </w:rPr>
        <w:t>cellular automata</w:t>
      </w:r>
      <w:r w:rsidR="00CA471B" w:rsidRPr="005C2C5D">
        <w:rPr>
          <w:sz w:val="22"/>
          <w:szCs w:val="22"/>
        </w:rPr>
        <w:t xml:space="preserve"> by one</w:t>
      </w:r>
      <w:r w:rsidRPr="005C2C5D">
        <w:rPr>
          <w:sz w:val="22"/>
          <w:szCs w:val="22"/>
        </w:rPr>
        <w:t xml:space="preserve"> generation</w:t>
      </w:r>
      <w:r w:rsidR="007C4258" w:rsidRPr="005C2C5D">
        <w:rPr>
          <w:sz w:val="22"/>
          <w:szCs w:val="22"/>
        </w:rPr>
        <w:t>.</w:t>
      </w:r>
    </w:p>
    <w:p w:rsidR="00857836" w:rsidRDefault="00857836" w:rsidP="00492ED5">
      <w:pPr>
        <w:rPr>
          <w:sz w:val="22"/>
          <w:szCs w:val="22"/>
        </w:rPr>
      </w:pPr>
    </w:p>
    <w:p w:rsidR="00857836" w:rsidRPr="005C2C5D" w:rsidRDefault="00857836" w:rsidP="00492ED5">
      <w:pPr>
        <w:rPr>
          <w:sz w:val="22"/>
          <w:szCs w:val="22"/>
        </w:rPr>
      </w:pPr>
      <w:r>
        <w:rPr>
          <w:sz w:val="22"/>
          <w:szCs w:val="22"/>
        </w:rPr>
        <w:t>If you get the message</w:t>
      </w:r>
      <w:r w:rsidR="00357E4D">
        <w:rPr>
          <w:sz w:val="22"/>
          <w:szCs w:val="22"/>
        </w:rPr>
        <w:t xml:space="preserve">: </w:t>
      </w:r>
      <w:r>
        <w:rPr>
          <w:sz w:val="22"/>
          <w:szCs w:val="22"/>
        </w:rPr>
        <w:t xml:space="preserve"> </w:t>
      </w:r>
      <w:r w:rsidRPr="00857836">
        <w:rPr>
          <w:rFonts w:ascii="Courier New" w:hAnsi="Courier New" w:cs="Courier New"/>
          <w:sz w:val="22"/>
          <w:szCs w:val="22"/>
        </w:rPr>
        <w:t>Automata not built</w:t>
      </w:r>
      <w:r>
        <w:rPr>
          <w:sz w:val="22"/>
          <w:szCs w:val="22"/>
        </w:rPr>
        <w:t xml:space="preserve">, that means that </w:t>
      </w:r>
      <w:r w:rsidR="00E126F2">
        <w:rPr>
          <w:sz w:val="22"/>
          <w:szCs w:val="22"/>
        </w:rPr>
        <w:t>you forgot to pars</w:t>
      </w:r>
      <w:r w:rsidR="00B30BEB">
        <w:rPr>
          <w:sz w:val="22"/>
          <w:szCs w:val="22"/>
        </w:rPr>
        <w:t xml:space="preserve">e the program, or </w:t>
      </w:r>
      <w:r w:rsidR="00BF1A3A">
        <w:rPr>
          <w:sz w:val="22"/>
          <w:szCs w:val="22"/>
        </w:rPr>
        <w:t>that the program was not</w:t>
      </w:r>
      <w:r>
        <w:rPr>
          <w:sz w:val="22"/>
          <w:szCs w:val="22"/>
        </w:rPr>
        <w:t xml:space="preserve"> parsed successfully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What the program does:</w:t>
      </w:r>
    </w:p>
    <w:p w:rsidR="00492ED5" w:rsidRPr="005C2C5D" w:rsidRDefault="00857836" w:rsidP="00492ED5">
      <w:pPr>
        <w:rPr>
          <w:sz w:val="22"/>
          <w:szCs w:val="22"/>
        </w:rPr>
      </w:pPr>
      <w:r>
        <w:rPr>
          <w:sz w:val="22"/>
          <w:szCs w:val="22"/>
        </w:rPr>
        <w:t>Your</w:t>
      </w:r>
      <w:r w:rsidR="00492ED5" w:rsidRPr="005C2C5D">
        <w:rPr>
          <w:sz w:val="22"/>
          <w:szCs w:val="22"/>
        </w:rPr>
        <w:t xml:space="preserve"> program is run by every cell at </w:t>
      </w:r>
      <w:r>
        <w:rPr>
          <w:sz w:val="22"/>
          <w:szCs w:val="22"/>
        </w:rPr>
        <w:t>every generation.  It</w:t>
      </w:r>
      <w:r w:rsidR="00B21A5F" w:rsidRPr="005C2C5D">
        <w:rPr>
          <w:sz w:val="22"/>
          <w:szCs w:val="22"/>
        </w:rPr>
        <w:t xml:space="preserve"> calculate</w:t>
      </w:r>
      <w:r>
        <w:rPr>
          <w:sz w:val="22"/>
          <w:szCs w:val="22"/>
        </w:rPr>
        <w:t>s</w:t>
      </w:r>
      <w:r w:rsidR="00B21A5F" w:rsidRPr="005C2C5D">
        <w:rPr>
          <w:sz w:val="22"/>
          <w:szCs w:val="22"/>
        </w:rPr>
        <w:t xml:space="preserve"> the next </w:t>
      </w:r>
      <w:r w:rsidR="00492ED5" w:rsidRPr="005C2C5D">
        <w:rPr>
          <w:sz w:val="22"/>
          <w:szCs w:val="22"/>
        </w:rPr>
        <w:t xml:space="preserve">state of the calling cell, based on the </w:t>
      </w:r>
      <w:r w:rsidR="00B21A5F" w:rsidRPr="005C2C5D">
        <w:rPr>
          <w:sz w:val="22"/>
          <w:szCs w:val="22"/>
        </w:rPr>
        <w:t xml:space="preserve">current </w:t>
      </w:r>
      <w:r w:rsidR="00492ED5" w:rsidRPr="005C2C5D">
        <w:rPr>
          <w:sz w:val="22"/>
          <w:szCs w:val="22"/>
        </w:rPr>
        <w:t>state of itself and its neighbors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426E2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So the result of the calculation for a two-state aut</w:t>
      </w:r>
      <w:r w:rsidR="004426E2" w:rsidRPr="005C2C5D">
        <w:rPr>
          <w:sz w:val="22"/>
          <w:szCs w:val="22"/>
        </w:rPr>
        <w:t>omata is a number, either 0 or 1, for each cell.</w:t>
      </w:r>
      <w:r w:rsidR="00484BA5" w:rsidRPr="005C2C5D">
        <w:rPr>
          <w:sz w:val="22"/>
          <w:szCs w:val="22"/>
        </w:rPr>
        <w:t xml:space="preserve"> After </w:t>
      </w:r>
      <w:r w:rsidR="004426E2" w:rsidRPr="005C2C5D">
        <w:rPr>
          <w:sz w:val="22"/>
          <w:szCs w:val="22"/>
        </w:rPr>
        <w:t xml:space="preserve">this calculation, the cell </w:t>
      </w:r>
      <w:r w:rsidR="00484BA5" w:rsidRPr="005C2C5D">
        <w:rPr>
          <w:sz w:val="22"/>
          <w:szCs w:val="22"/>
        </w:rPr>
        <w:t>display</w:t>
      </w:r>
      <w:r w:rsidR="004426E2" w:rsidRPr="005C2C5D">
        <w:rPr>
          <w:sz w:val="22"/>
          <w:szCs w:val="22"/>
        </w:rPr>
        <w:t>s its new value, white or black, 0 or 1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Note that you cannot change the state of a neighboring cell with the program.</w:t>
      </w:r>
      <w:r w:rsidR="004D3C1E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You can only change the state of the </w:t>
      </w:r>
      <w:r w:rsidRPr="001316DE">
        <w:rPr>
          <w:i/>
          <w:sz w:val="22"/>
          <w:szCs w:val="22"/>
        </w:rPr>
        <w:t xml:space="preserve">current </w:t>
      </w:r>
      <w:r w:rsidRPr="005C2C5D">
        <w:rPr>
          <w:sz w:val="22"/>
          <w:szCs w:val="22"/>
        </w:rPr>
        <w:t>cell, the cell calling the program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EE71D5" w:rsidRPr="005C2C5D" w:rsidRDefault="00EE71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PROGRAMMING THE CELLULAR AUTOMATA</w:t>
      </w:r>
    </w:p>
    <w:p w:rsidR="00EE71D5" w:rsidRPr="005C2C5D" w:rsidRDefault="00EE71D5" w:rsidP="00492ED5">
      <w:pPr>
        <w:rPr>
          <w:sz w:val="22"/>
          <w:szCs w:val="22"/>
        </w:rPr>
      </w:pPr>
    </w:p>
    <w:p w:rsidR="00492ED5" w:rsidRPr="002C282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Form of a program: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Every line of the program has one of the forms: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condition :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C2C5D">
        <w:rPr>
          <w:rFonts w:ascii="Courier New" w:hAnsi="Courier New" w:cs="Courier New"/>
          <w:sz w:val="22"/>
          <w:szCs w:val="22"/>
        </w:rPr>
        <w:t>newstate</w:t>
      </w:r>
      <w:proofErr w:type="spellEnd"/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or just: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 </w:t>
      </w:r>
      <w:proofErr w:type="spellStart"/>
      <w:r w:rsidRPr="005C2C5D">
        <w:rPr>
          <w:rFonts w:ascii="Courier New" w:hAnsi="Courier New" w:cs="Courier New"/>
          <w:sz w:val="22"/>
          <w:szCs w:val="22"/>
        </w:rPr>
        <w:t>newstate</w:t>
      </w:r>
      <w:proofErr w:type="spellEnd"/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</w:t>
      </w:r>
      <w:r w:rsidRPr="005C2C5D">
        <w:rPr>
          <w:rFonts w:ascii="Courier New" w:hAnsi="Courier New" w:cs="Courier New"/>
          <w:sz w:val="22"/>
          <w:szCs w:val="22"/>
        </w:rPr>
        <w:t>condition</w:t>
      </w:r>
      <w:r w:rsidRPr="005C2C5D">
        <w:rPr>
          <w:sz w:val="22"/>
          <w:szCs w:val="22"/>
        </w:rPr>
        <w:t xml:space="preserve"> is </w:t>
      </w:r>
      <w:r w:rsidR="004D3C1E" w:rsidRPr="005C2C5D">
        <w:rPr>
          <w:sz w:val="22"/>
          <w:szCs w:val="22"/>
        </w:rPr>
        <w:t>an expression</w:t>
      </w:r>
      <w:r w:rsidRPr="005C2C5D">
        <w:rPr>
          <w:sz w:val="22"/>
          <w:szCs w:val="22"/>
        </w:rPr>
        <w:t xml:space="preserve"> that is either true or false.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If it is true, then the cell is updated with </w:t>
      </w:r>
      <w:r w:rsidR="004D3C1E" w:rsidRPr="005C2C5D">
        <w:rPr>
          <w:sz w:val="22"/>
          <w:szCs w:val="22"/>
        </w:rPr>
        <w:t xml:space="preserve">the evaluation of </w:t>
      </w:r>
      <w:proofErr w:type="spellStart"/>
      <w:r w:rsidRPr="005C2C5D">
        <w:rPr>
          <w:rFonts w:ascii="Courier New" w:hAnsi="Courier New" w:cs="Courier New"/>
          <w:sz w:val="22"/>
          <w:szCs w:val="22"/>
        </w:rPr>
        <w:t>newstate</w:t>
      </w:r>
      <w:proofErr w:type="spellEnd"/>
      <w:r w:rsidR="00B21A5F" w:rsidRPr="005C2C5D">
        <w:rPr>
          <w:sz w:val="22"/>
          <w:szCs w:val="22"/>
        </w:rPr>
        <w:t xml:space="preserve"> and the program halts</w:t>
      </w:r>
      <w:r w:rsidR="00503830" w:rsidRPr="005C2C5D">
        <w:rPr>
          <w:sz w:val="22"/>
          <w:szCs w:val="22"/>
        </w:rPr>
        <w:t xml:space="preserve"> for the current cell</w:t>
      </w:r>
      <w:r w:rsidR="00B21A5F" w:rsidRPr="005C2C5D">
        <w:rPr>
          <w:sz w:val="22"/>
          <w:szCs w:val="22"/>
        </w:rPr>
        <w:t>.  If it is false, the next line of the</w:t>
      </w:r>
      <w:r w:rsidR="00784FC6" w:rsidRPr="005C2C5D">
        <w:rPr>
          <w:sz w:val="22"/>
          <w:szCs w:val="22"/>
        </w:rPr>
        <w:t xml:space="preserve"> </w:t>
      </w:r>
      <w:r w:rsidR="00B65522" w:rsidRPr="005C2C5D">
        <w:rPr>
          <w:sz w:val="22"/>
          <w:szCs w:val="22"/>
        </w:rPr>
        <w:t>program is executed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f the line has no condition, then</w:t>
      </w:r>
      <w:r w:rsidR="004D3C1E" w:rsidRPr="005C2C5D">
        <w:rPr>
          <w:sz w:val="22"/>
          <w:szCs w:val="22"/>
        </w:rPr>
        <w:t xml:space="preserve"> the system</w:t>
      </w:r>
      <w:r w:rsidRPr="005C2C5D">
        <w:rPr>
          <w:sz w:val="22"/>
          <w:szCs w:val="22"/>
        </w:rPr>
        <w:t xml:space="preserve"> </w:t>
      </w:r>
      <w:r w:rsidR="001316DE">
        <w:rPr>
          <w:sz w:val="22"/>
          <w:szCs w:val="22"/>
        </w:rPr>
        <w:t xml:space="preserve">just </w:t>
      </w:r>
      <w:r w:rsidRPr="005C2C5D">
        <w:rPr>
          <w:sz w:val="22"/>
          <w:szCs w:val="22"/>
        </w:rPr>
        <w:t>update</w:t>
      </w:r>
      <w:r w:rsidR="004D3C1E" w:rsidRPr="005C2C5D">
        <w:rPr>
          <w:sz w:val="22"/>
          <w:szCs w:val="22"/>
        </w:rPr>
        <w:t>s</w:t>
      </w:r>
      <w:r w:rsidRPr="005C2C5D">
        <w:rPr>
          <w:sz w:val="22"/>
          <w:szCs w:val="22"/>
        </w:rPr>
        <w:t xml:space="preserve"> the cell to the value of </w:t>
      </w:r>
      <w:proofErr w:type="spellStart"/>
      <w:r w:rsidRPr="005C2C5D">
        <w:rPr>
          <w:rFonts w:ascii="Courier New" w:hAnsi="Courier New" w:cs="Courier New"/>
          <w:sz w:val="22"/>
          <w:szCs w:val="22"/>
        </w:rPr>
        <w:t>newstate</w:t>
      </w:r>
      <w:proofErr w:type="spellEnd"/>
      <w:r w:rsidRPr="005C2C5D">
        <w:rPr>
          <w:sz w:val="22"/>
          <w:szCs w:val="22"/>
        </w:rPr>
        <w:t>.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A line with no condition should be the last line</w:t>
      </w:r>
      <w:r w:rsidR="004D3C1E" w:rsidRPr="005C2C5D">
        <w:rPr>
          <w:sz w:val="22"/>
          <w:szCs w:val="22"/>
        </w:rPr>
        <w:t xml:space="preserve"> of the program</w:t>
      </w:r>
      <w:r w:rsidRPr="005C2C5D">
        <w:rPr>
          <w:sz w:val="22"/>
          <w:szCs w:val="22"/>
        </w:rPr>
        <w:t xml:space="preserve">, since no further line is </w:t>
      </w:r>
      <w:r w:rsidR="00413C62" w:rsidRPr="005C2C5D">
        <w:rPr>
          <w:sz w:val="22"/>
          <w:szCs w:val="22"/>
        </w:rPr>
        <w:t xml:space="preserve">ever </w:t>
      </w:r>
      <w:r w:rsidRPr="005C2C5D">
        <w:rPr>
          <w:sz w:val="22"/>
          <w:szCs w:val="22"/>
        </w:rPr>
        <w:t>executed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5E0C0A" w:rsidRDefault="005E0C0A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Note:</w:t>
      </w:r>
      <w:r w:rsidRPr="005C2C5D">
        <w:rPr>
          <w:sz w:val="22"/>
          <w:szCs w:val="22"/>
        </w:rPr>
        <w:t xml:space="preserve">  </w:t>
      </w:r>
      <w:r w:rsidR="000E4D44">
        <w:rPr>
          <w:sz w:val="22"/>
          <w:szCs w:val="22"/>
        </w:rPr>
        <w:t>I</w:t>
      </w:r>
      <w:r w:rsidRPr="005C2C5D">
        <w:rPr>
          <w:sz w:val="22"/>
          <w:szCs w:val="22"/>
        </w:rPr>
        <w:t>f you have had C++ or Java programming, then the program</w:t>
      </w:r>
    </w:p>
    <w:p w:rsidR="005C2C5D" w:rsidRPr="005C2C5D" w:rsidRDefault="005C2C5D" w:rsidP="00492ED5">
      <w:pPr>
        <w:rPr>
          <w:sz w:val="22"/>
          <w:szCs w:val="22"/>
        </w:rPr>
      </w:pPr>
    </w:p>
    <w:p w:rsidR="005E0C0A" w:rsidRPr="005C2C5D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condition</w:t>
      </w:r>
      <w:proofErr w:type="gramStart"/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1</w:t>
      </w:r>
      <w:r w:rsidRPr="005C2C5D">
        <w:rPr>
          <w:rFonts w:ascii="Courier New" w:hAnsi="Courier New" w:cs="Courier New"/>
          <w:sz w:val="22"/>
          <w:szCs w:val="22"/>
        </w:rPr>
        <w:t xml:space="preserve"> :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 xml:space="preserve"> 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1</w:t>
      </w:r>
    </w:p>
    <w:p w:rsidR="005E0C0A" w:rsidRPr="005C2C5D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ondition</w:t>
      </w:r>
      <w:proofErr w:type="gramStart"/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2</w:t>
      </w:r>
      <w:r w:rsidRPr="005C2C5D">
        <w:rPr>
          <w:rFonts w:ascii="Courier New" w:hAnsi="Courier New" w:cs="Courier New"/>
          <w:sz w:val="22"/>
          <w:szCs w:val="22"/>
        </w:rPr>
        <w:t xml:space="preserve"> :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 xml:space="preserve"> 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2</w:t>
      </w:r>
    </w:p>
    <w:p w:rsidR="005E0C0A" w:rsidRPr="005C2C5D" w:rsidRDefault="005E0C0A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rFonts w:ascii="Courier New" w:hAnsi="Courier New" w:cs="Courier New"/>
          <w:b/>
          <w:sz w:val="22"/>
          <w:szCs w:val="22"/>
        </w:rPr>
        <w:t>. . .</w:t>
      </w:r>
    </w:p>
    <w:p w:rsidR="005E0C0A" w:rsidRPr="005C2C5D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ondition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n-</w:t>
      </w:r>
      <w:proofErr w:type="gramStart"/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1</w:t>
      </w:r>
      <w:r w:rsidR="00185EE1" w:rsidRPr="005C2C5D">
        <w:rPr>
          <w:rFonts w:ascii="Courier New" w:hAnsi="Courier New" w:cs="Courier New"/>
          <w:sz w:val="22"/>
          <w:szCs w:val="22"/>
        </w:rPr>
        <w:t xml:space="preserve"> :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 xml:space="preserve"> 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n-1</w:t>
      </w:r>
    </w:p>
    <w:p w:rsidR="007C1679" w:rsidRPr="001316DE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proofErr w:type="spellStart"/>
      <w:r w:rsidRPr="005C2C5D">
        <w:rPr>
          <w:rFonts w:ascii="Courier New" w:hAnsi="Courier New" w:cs="Courier New"/>
          <w:sz w:val="22"/>
          <w:szCs w:val="22"/>
        </w:rPr>
        <w:t>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n</w:t>
      </w:r>
      <w:proofErr w:type="spellEnd"/>
    </w:p>
    <w:p w:rsidR="005C2C5D" w:rsidRDefault="005E0C0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lastRenderedPageBreak/>
        <w:t xml:space="preserve">means the same </w:t>
      </w:r>
      <w:r w:rsidR="00185EE1" w:rsidRPr="005C2C5D">
        <w:rPr>
          <w:sz w:val="22"/>
          <w:szCs w:val="22"/>
        </w:rPr>
        <w:t xml:space="preserve">thing </w:t>
      </w:r>
      <w:r w:rsidRPr="005C2C5D">
        <w:rPr>
          <w:sz w:val="22"/>
          <w:szCs w:val="22"/>
        </w:rPr>
        <w:t>as:</w:t>
      </w:r>
    </w:p>
    <w:p w:rsidR="00B01FFF" w:rsidRDefault="00B01FFF" w:rsidP="00492ED5">
      <w:pPr>
        <w:rPr>
          <w:sz w:val="22"/>
          <w:szCs w:val="22"/>
        </w:rPr>
      </w:pPr>
    </w:p>
    <w:p w:rsidR="005E0C0A" w:rsidRPr="005C2C5D" w:rsidRDefault="00B01FFF" w:rsidP="00492ED5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ab/>
      </w:r>
      <w:r w:rsidR="005E0C0A" w:rsidRPr="005C2C5D">
        <w:rPr>
          <w:b/>
          <w:sz w:val="22"/>
          <w:szCs w:val="22"/>
        </w:rPr>
        <w:t>if</w:t>
      </w:r>
      <w:r w:rsidR="005E0C0A" w:rsidRPr="005C2C5D">
        <w:rPr>
          <w:rFonts w:ascii="Courier New" w:hAnsi="Courier New" w:cs="Courier New"/>
          <w:sz w:val="22"/>
          <w:szCs w:val="22"/>
        </w:rPr>
        <w:t xml:space="preserve"> (condition</w:t>
      </w:r>
      <w:r w:rsidR="005E0C0A" w:rsidRPr="005C2C5D">
        <w:rPr>
          <w:rFonts w:ascii="Courier New" w:hAnsi="Courier New" w:cs="Courier New"/>
          <w:b/>
          <w:sz w:val="22"/>
          <w:szCs w:val="22"/>
          <w:vertAlign w:val="subscript"/>
        </w:rPr>
        <w:t>1</w:t>
      </w:r>
      <w:r w:rsidR="005E0C0A" w:rsidRPr="005C2C5D">
        <w:rPr>
          <w:rFonts w:ascii="Courier New" w:hAnsi="Courier New" w:cs="Courier New"/>
          <w:sz w:val="22"/>
          <w:szCs w:val="22"/>
        </w:rPr>
        <w:t>) newstate</w:t>
      </w:r>
      <w:r w:rsidR="005E0C0A" w:rsidRPr="005C2C5D">
        <w:rPr>
          <w:rFonts w:ascii="Courier New" w:hAnsi="Courier New" w:cs="Courier New"/>
          <w:b/>
          <w:sz w:val="22"/>
          <w:szCs w:val="22"/>
          <w:vertAlign w:val="subscript"/>
        </w:rPr>
        <w:t>1</w:t>
      </w:r>
    </w:p>
    <w:p w:rsidR="005E0C0A" w:rsidRPr="005C2C5D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b/>
          <w:sz w:val="22"/>
          <w:szCs w:val="22"/>
        </w:rPr>
        <w:t>else if</w:t>
      </w:r>
      <w:r w:rsidRPr="005C2C5D">
        <w:rPr>
          <w:rFonts w:ascii="Courier New" w:hAnsi="Courier New" w:cs="Courier New"/>
          <w:sz w:val="22"/>
          <w:szCs w:val="22"/>
        </w:rPr>
        <w:t xml:space="preserve"> (condition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2</w:t>
      </w:r>
      <w:r w:rsidRPr="005C2C5D">
        <w:rPr>
          <w:rFonts w:ascii="Courier New" w:hAnsi="Courier New" w:cs="Courier New"/>
          <w:sz w:val="22"/>
          <w:szCs w:val="22"/>
        </w:rPr>
        <w:t>) 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2</w:t>
      </w:r>
    </w:p>
    <w:p w:rsidR="005E0C0A" w:rsidRPr="005C2C5D" w:rsidRDefault="005E0C0A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="00185EE1" w:rsidRPr="005C2C5D">
        <w:rPr>
          <w:rFonts w:ascii="Courier New" w:hAnsi="Courier New" w:cs="Courier New"/>
          <w:b/>
          <w:sz w:val="22"/>
          <w:szCs w:val="22"/>
        </w:rPr>
        <w:t>...</w:t>
      </w:r>
    </w:p>
    <w:p w:rsidR="005E0C0A" w:rsidRPr="005C2C5D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b/>
          <w:sz w:val="22"/>
          <w:szCs w:val="22"/>
        </w:rPr>
        <w:t>else if</w:t>
      </w:r>
      <w:r w:rsidRPr="005C2C5D">
        <w:rPr>
          <w:rFonts w:ascii="Courier New" w:hAnsi="Courier New" w:cs="Courier New"/>
          <w:sz w:val="22"/>
          <w:szCs w:val="22"/>
        </w:rPr>
        <w:t xml:space="preserve"> (condition</w:t>
      </w:r>
      <w:r w:rsidR="00185EE1" w:rsidRPr="005C2C5D">
        <w:rPr>
          <w:rFonts w:ascii="Courier New" w:hAnsi="Courier New" w:cs="Courier New"/>
          <w:b/>
          <w:sz w:val="22"/>
          <w:szCs w:val="22"/>
          <w:vertAlign w:val="subscript"/>
        </w:rPr>
        <w:t>n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-1</w:t>
      </w:r>
      <w:r w:rsidRPr="005C2C5D">
        <w:rPr>
          <w:rFonts w:ascii="Courier New" w:hAnsi="Courier New" w:cs="Courier New"/>
          <w:sz w:val="22"/>
          <w:szCs w:val="22"/>
        </w:rPr>
        <w:t>) 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n-1</w:t>
      </w:r>
    </w:p>
    <w:p w:rsidR="005E0C0A" w:rsidRPr="005C2C5D" w:rsidRDefault="005E0C0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b/>
          <w:sz w:val="22"/>
          <w:szCs w:val="22"/>
        </w:rPr>
        <w:t>else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C2C5D">
        <w:rPr>
          <w:rFonts w:ascii="Courier New" w:hAnsi="Courier New" w:cs="Courier New"/>
          <w:sz w:val="22"/>
          <w:szCs w:val="22"/>
        </w:rPr>
        <w:t>newstate</w:t>
      </w:r>
      <w:r w:rsidRPr="005C2C5D">
        <w:rPr>
          <w:rFonts w:ascii="Courier New" w:hAnsi="Courier New" w:cs="Courier New"/>
          <w:b/>
          <w:sz w:val="22"/>
          <w:szCs w:val="22"/>
          <w:vertAlign w:val="subscript"/>
        </w:rPr>
        <w:t>n</w:t>
      </w:r>
      <w:proofErr w:type="spellEnd"/>
    </w:p>
    <w:p w:rsidR="005E0C0A" w:rsidRPr="005C2C5D" w:rsidRDefault="005E0C0A" w:rsidP="00492ED5">
      <w:pPr>
        <w:rPr>
          <w:b/>
          <w:sz w:val="22"/>
          <w:szCs w:val="22"/>
        </w:rPr>
      </w:pPr>
    </w:p>
    <w:p w:rsidR="00492ED5" w:rsidRPr="003A73B7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ample 1:</w:t>
      </w:r>
    </w:p>
    <w:p w:rsidR="004D3C1E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</w:t>
      </w:r>
      <w:r w:rsidR="004D3C1E" w:rsidRPr="005C2C5D">
        <w:rPr>
          <w:sz w:val="22"/>
          <w:szCs w:val="22"/>
        </w:rPr>
        <w:t>is is an extremely simple rule.  It</w:t>
      </w:r>
      <w:r w:rsidRPr="005C2C5D">
        <w:rPr>
          <w:sz w:val="22"/>
          <w:szCs w:val="22"/>
        </w:rPr>
        <w:t xml:space="preserve"> updates every ce</w:t>
      </w:r>
      <w:r w:rsidR="004D3C1E" w:rsidRPr="005C2C5D">
        <w:rPr>
          <w:sz w:val="22"/>
          <w:szCs w:val="22"/>
        </w:rPr>
        <w:t>ll to 1.  The program is simply:</w:t>
      </w:r>
    </w:p>
    <w:p w:rsidR="003A73B7" w:rsidRPr="005C2C5D" w:rsidRDefault="003A73B7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 1</w:t>
      </w:r>
    </w:p>
    <w:p w:rsidR="004D3C1E" w:rsidRPr="005C2C5D" w:rsidRDefault="004D3C1E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</w:t>
      </w:r>
      <w:r w:rsidR="004D3C1E" w:rsidRPr="005C2C5D">
        <w:rPr>
          <w:sz w:val="22"/>
          <w:szCs w:val="22"/>
        </w:rPr>
        <w:t>i</w:t>
      </w:r>
      <w:r w:rsidRPr="005C2C5D">
        <w:rPr>
          <w:sz w:val="22"/>
          <w:szCs w:val="22"/>
        </w:rPr>
        <w:t>s will turn every cell to 1 at generation 1, and for all future generations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ample 2: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Here </w:t>
      </w:r>
      <w:r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 xml:space="preserve"> stands for the current state of the cell (</w:t>
      </w:r>
      <w:r w:rsidRPr="005C2C5D">
        <w:rPr>
          <w:rFonts w:ascii="Courier New" w:hAnsi="Courier New" w:cs="Courier New"/>
          <w:sz w:val="22"/>
          <w:szCs w:val="22"/>
        </w:rPr>
        <w:t>0</w:t>
      </w:r>
      <w:r w:rsidRPr="005C2C5D">
        <w:rPr>
          <w:sz w:val="22"/>
          <w:szCs w:val="22"/>
        </w:rPr>
        <w:t xml:space="preserve"> or </w:t>
      </w:r>
      <w:r w:rsidRPr="005C2C5D">
        <w:rPr>
          <w:rFonts w:ascii="Courier New" w:hAnsi="Courier New" w:cs="Courier New"/>
          <w:sz w:val="22"/>
          <w:szCs w:val="22"/>
        </w:rPr>
        <w:t>1</w:t>
      </w:r>
      <w:r w:rsidRPr="005C2C5D">
        <w:rPr>
          <w:sz w:val="22"/>
          <w:szCs w:val="22"/>
        </w:rPr>
        <w:t xml:space="preserve">), and </w:t>
      </w:r>
      <w:r w:rsidRPr="005C2C5D">
        <w:rPr>
          <w:rFonts w:ascii="Courier New" w:hAnsi="Courier New" w:cs="Courier New"/>
          <w:sz w:val="22"/>
          <w:szCs w:val="22"/>
        </w:rPr>
        <w:t>==</w:t>
      </w:r>
      <w:r w:rsidRPr="005C2C5D">
        <w:rPr>
          <w:sz w:val="22"/>
          <w:szCs w:val="22"/>
        </w:rPr>
        <w:t xml:space="preserve"> is a test</w:t>
      </w:r>
    </w:p>
    <w:p w:rsidR="00492ED5" w:rsidRPr="005C2C5D" w:rsidRDefault="00295B3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for equalit</w:t>
      </w:r>
      <w:r w:rsidR="00B65522" w:rsidRPr="005C2C5D">
        <w:rPr>
          <w:sz w:val="22"/>
          <w:szCs w:val="22"/>
        </w:rPr>
        <w:t>y</w:t>
      </w:r>
      <w:r w:rsidRPr="005C2C5D">
        <w:rPr>
          <w:sz w:val="22"/>
          <w:szCs w:val="22"/>
        </w:rPr>
        <w:t xml:space="preserve">.  So </w:t>
      </w:r>
      <w:r w:rsidRPr="005C2C5D">
        <w:rPr>
          <w:rFonts w:ascii="Courier New" w:hAnsi="Courier New" w:cs="Courier New"/>
          <w:sz w:val="22"/>
          <w:szCs w:val="22"/>
        </w:rPr>
        <w:t>C==1</w:t>
      </w:r>
      <w:r w:rsidRPr="005C2C5D">
        <w:rPr>
          <w:sz w:val="22"/>
          <w:szCs w:val="22"/>
        </w:rPr>
        <w:t xml:space="preserve"> is true only w</w:t>
      </w:r>
      <w:r w:rsidR="009A5086" w:rsidRPr="005C2C5D">
        <w:rPr>
          <w:sz w:val="22"/>
          <w:szCs w:val="22"/>
        </w:rPr>
        <w:t xml:space="preserve">hen the current cell </w:t>
      </w:r>
      <w:r w:rsidR="009A5086" w:rsidRPr="005C2C5D">
        <w:rPr>
          <w:rFonts w:ascii="Courier New" w:hAnsi="Courier New" w:cs="Courier New"/>
          <w:sz w:val="22"/>
          <w:szCs w:val="22"/>
        </w:rPr>
        <w:t>C</w:t>
      </w:r>
      <w:r w:rsidR="009A5086" w:rsidRPr="005C2C5D">
        <w:rPr>
          <w:sz w:val="22"/>
          <w:szCs w:val="22"/>
        </w:rPr>
        <w:t xml:space="preserve"> has state 1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 C == 0: 1</w:t>
      </w:r>
    </w:p>
    <w:p w:rsidR="00492ED5" w:rsidRPr="005C2C5D" w:rsidRDefault="00492ED5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 C == 1: 0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is says that if the current state </w:t>
      </w:r>
      <w:r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 xml:space="preserve"> is </w:t>
      </w:r>
      <w:r w:rsidRPr="005C2C5D">
        <w:rPr>
          <w:rFonts w:ascii="Courier New" w:hAnsi="Courier New" w:cs="Courier New"/>
          <w:sz w:val="22"/>
          <w:szCs w:val="22"/>
        </w:rPr>
        <w:t>0</w:t>
      </w:r>
      <w:r w:rsidRPr="005C2C5D">
        <w:rPr>
          <w:sz w:val="22"/>
          <w:szCs w:val="22"/>
        </w:rPr>
        <w:t xml:space="preserve">, set the new updated state to </w:t>
      </w:r>
      <w:r w:rsidRPr="005C2C5D">
        <w:rPr>
          <w:rFonts w:ascii="Courier New" w:hAnsi="Courier New" w:cs="Courier New"/>
          <w:sz w:val="22"/>
          <w:szCs w:val="22"/>
        </w:rPr>
        <w:t>1</w:t>
      </w:r>
      <w:r w:rsidRPr="005C2C5D">
        <w:rPr>
          <w:sz w:val="22"/>
          <w:szCs w:val="22"/>
        </w:rPr>
        <w:t>.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But if the current state </w:t>
      </w:r>
      <w:r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 xml:space="preserve"> is </w:t>
      </w:r>
      <w:r w:rsidRPr="005C2C5D">
        <w:rPr>
          <w:rFonts w:ascii="Courier New" w:hAnsi="Courier New" w:cs="Courier New"/>
          <w:sz w:val="22"/>
          <w:szCs w:val="22"/>
        </w:rPr>
        <w:t>1</w:t>
      </w:r>
      <w:r w:rsidRPr="005C2C5D">
        <w:rPr>
          <w:sz w:val="22"/>
          <w:szCs w:val="22"/>
        </w:rPr>
        <w:t xml:space="preserve">, set the </w:t>
      </w:r>
      <w:r w:rsidR="00870E1A" w:rsidRPr="005C2C5D">
        <w:rPr>
          <w:sz w:val="22"/>
          <w:szCs w:val="22"/>
        </w:rPr>
        <w:t xml:space="preserve">new </w:t>
      </w:r>
      <w:r w:rsidRPr="005C2C5D">
        <w:rPr>
          <w:sz w:val="22"/>
          <w:szCs w:val="22"/>
        </w:rPr>
        <w:t xml:space="preserve">updated state to </w:t>
      </w:r>
      <w:r w:rsidRPr="005C2C5D">
        <w:rPr>
          <w:rFonts w:ascii="Courier New" w:hAnsi="Courier New" w:cs="Courier New"/>
          <w:sz w:val="22"/>
          <w:szCs w:val="22"/>
        </w:rPr>
        <w:t>0</w:t>
      </w:r>
      <w:r w:rsidRPr="005C2C5D">
        <w:rPr>
          <w:sz w:val="22"/>
          <w:szCs w:val="22"/>
        </w:rPr>
        <w:t>.</w:t>
      </w:r>
    </w:p>
    <w:p w:rsidR="002D6E3C" w:rsidRPr="005C2C5D" w:rsidRDefault="002D6E3C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1:</w:t>
      </w:r>
    </w:p>
    <w:p w:rsidR="00492ED5" w:rsidRPr="005C2C5D" w:rsidRDefault="004B2B1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For any given pattern, describe what this program does.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hat happens </w:t>
      </w:r>
      <w:r w:rsidR="004B2B14" w:rsidRPr="005C2C5D">
        <w:rPr>
          <w:sz w:val="22"/>
          <w:szCs w:val="22"/>
        </w:rPr>
        <w:t>to a</w:t>
      </w:r>
      <w:r w:rsidRPr="005C2C5D">
        <w:rPr>
          <w:sz w:val="22"/>
          <w:szCs w:val="22"/>
        </w:rPr>
        <w:t xml:space="preserve"> pattern</w:t>
      </w:r>
      <w:r w:rsidR="002D6E3C" w:rsidRPr="005C2C5D">
        <w:rPr>
          <w:sz w:val="22"/>
          <w:szCs w:val="22"/>
        </w:rPr>
        <w:t xml:space="preserve"> when</w:t>
      </w:r>
      <w:r w:rsidR="004B2B14" w:rsidRPr="005C2C5D">
        <w:rPr>
          <w:sz w:val="22"/>
          <w:szCs w:val="22"/>
        </w:rPr>
        <w:t xml:space="preserve"> you advance two generations</w:t>
      </w:r>
      <w:r w:rsidRPr="005C2C5D">
        <w:rPr>
          <w:sz w:val="22"/>
          <w:szCs w:val="22"/>
        </w:rPr>
        <w:t>?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Variables:</w:t>
      </w:r>
      <w:r w:rsidR="00677B88" w:rsidRPr="005C2C5D">
        <w:rPr>
          <w:b/>
          <w:sz w:val="22"/>
          <w:szCs w:val="22"/>
        </w:rPr>
        <w:t xml:space="preserve"> Neighbors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variables </w:t>
      </w:r>
      <w:r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S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E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W</w:t>
      </w:r>
      <w:r w:rsidRPr="005C2C5D">
        <w:rPr>
          <w:sz w:val="22"/>
          <w:szCs w:val="22"/>
        </w:rPr>
        <w:t xml:space="preserve"> will have the current state of the calling cell (center</w:t>
      </w:r>
      <w:r w:rsidR="00677B88" w:rsidRPr="005C2C5D">
        <w:rPr>
          <w:sz w:val="22"/>
          <w:szCs w:val="22"/>
        </w:rPr>
        <w:t xml:space="preserve">, </w:t>
      </w:r>
      <w:r w:rsidR="00677B88"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>),</w:t>
      </w:r>
      <w:r w:rsidR="00B01FFF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the north nei</w:t>
      </w:r>
      <w:r w:rsidR="00B65522" w:rsidRPr="005C2C5D">
        <w:rPr>
          <w:sz w:val="22"/>
          <w:szCs w:val="22"/>
        </w:rPr>
        <w:t>gh</w:t>
      </w:r>
      <w:r w:rsidRPr="005C2C5D">
        <w:rPr>
          <w:sz w:val="22"/>
          <w:szCs w:val="22"/>
        </w:rPr>
        <w:t>bor</w:t>
      </w:r>
      <w:r w:rsidR="00677B88" w:rsidRPr="005C2C5D">
        <w:rPr>
          <w:sz w:val="22"/>
          <w:szCs w:val="22"/>
        </w:rPr>
        <w:t xml:space="preserve"> (</w:t>
      </w:r>
      <w:r w:rsidR="00677B88" w:rsidRPr="005C2C5D">
        <w:rPr>
          <w:rFonts w:ascii="Courier New" w:hAnsi="Courier New" w:cs="Courier New"/>
          <w:sz w:val="22"/>
          <w:szCs w:val="22"/>
        </w:rPr>
        <w:t>N</w:t>
      </w:r>
      <w:r w:rsidR="00677B88" w:rsidRPr="005C2C5D">
        <w:rPr>
          <w:sz w:val="22"/>
          <w:szCs w:val="22"/>
        </w:rPr>
        <w:t>)</w:t>
      </w:r>
      <w:r w:rsidRPr="005C2C5D">
        <w:rPr>
          <w:sz w:val="22"/>
          <w:szCs w:val="22"/>
        </w:rPr>
        <w:t>, the south neighbor</w:t>
      </w:r>
      <w:r w:rsidR="00677B88" w:rsidRPr="005C2C5D">
        <w:rPr>
          <w:sz w:val="22"/>
          <w:szCs w:val="22"/>
        </w:rPr>
        <w:t xml:space="preserve"> (</w:t>
      </w:r>
      <w:r w:rsidR="00677B88" w:rsidRPr="005C2C5D">
        <w:rPr>
          <w:rFonts w:ascii="Courier New" w:hAnsi="Courier New" w:cs="Courier New"/>
          <w:sz w:val="22"/>
          <w:szCs w:val="22"/>
        </w:rPr>
        <w:t>S</w:t>
      </w:r>
      <w:r w:rsidR="00677B88" w:rsidRPr="005C2C5D">
        <w:rPr>
          <w:sz w:val="22"/>
          <w:szCs w:val="22"/>
        </w:rPr>
        <w:t>)</w:t>
      </w:r>
      <w:r w:rsidR="00940910" w:rsidRPr="005C2C5D">
        <w:rPr>
          <w:sz w:val="22"/>
          <w:szCs w:val="22"/>
        </w:rPr>
        <w:t>, the east neighbor (</w:t>
      </w:r>
      <w:r w:rsidR="00940910" w:rsidRPr="005C2C5D">
        <w:rPr>
          <w:rFonts w:ascii="Courier New" w:hAnsi="Courier New" w:cs="Courier New"/>
          <w:sz w:val="22"/>
          <w:szCs w:val="22"/>
        </w:rPr>
        <w:t>E</w:t>
      </w:r>
      <w:r w:rsidR="00940910" w:rsidRPr="005C2C5D">
        <w:rPr>
          <w:sz w:val="22"/>
          <w:szCs w:val="22"/>
        </w:rPr>
        <w:t>), and the west neighbor (</w:t>
      </w:r>
      <w:r w:rsidR="00940910" w:rsidRPr="005C2C5D">
        <w:rPr>
          <w:rFonts w:ascii="Courier New" w:hAnsi="Courier New" w:cs="Courier New"/>
          <w:sz w:val="22"/>
          <w:szCs w:val="22"/>
        </w:rPr>
        <w:t>W</w:t>
      </w:r>
      <w:r w:rsidR="00940910" w:rsidRPr="005C2C5D">
        <w:rPr>
          <w:sz w:val="22"/>
          <w:szCs w:val="22"/>
        </w:rPr>
        <w:t>)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variables </w:t>
      </w:r>
      <w:r w:rsidRPr="005C2C5D">
        <w:rPr>
          <w:rFonts w:ascii="Courier New" w:hAnsi="Courier New" w:cs="Courier New"/>
          <w:sz w:val="22"/>
          <w:szCs w:val="22"/>
        </w:rPr>
        <w:t>NE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NW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SE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SW</w:t>
      </w:r>
      <w:r w:rsidRPr="005C2C5D">
        <w:rPr>
          <w:sz w:val="22"/>
          <w:szCs w:val="22"/>
        </w:rPr>
        <w:t xml:space="preserve"> will have the current state of the northeast neighbor</w:t>
      </w:r>
      <w:r w:rsidR="00EE71D5" w:rsidRPr="005C2C5D">
        <w:rPr>
          <w:sz w:val="22"/>
          <w:szCs w:val="22"/>
        </w:rPr>
        <w:t xml:space="preserve"> (</w:t>
      </w:r>
      <w:r w:rsidR="00EE71D5" w:rsidRPr="005C2C5D">
        <w:rPr>
          <w:rFonts w:ascii="Courier New" w:hAnsi="Courier New" w:cs="Courier New"/>
          <w:sz w:val="22"/>
          <w:szCs w:val="22"/>
        </w:rPr>
        <w:t>NE</w:t>
      </w:r>
      <w:r w:rsidR="00EE71D5" w:rsidRPr="005C2C5D">
        <w:rPr>
          <w:sz w:val="22"/>
          <w:szCs w:val="22"/>
        </w:rPr>
        <w:t>)</w:t>
      </w:r>
      <w:r w:rsidRPr="005C2C5D">
        <w:rPr>
          <w:sz w:val="22"/>
          <w:szCs w:val="22"/>
        </w:rPr>
        <w:t xml:space="preserve">, </w:t>
      </w:r>
      <w:r w:rsidR="00EE71D5" w:rsidRPr="005C2C5D">
        <w:rPr>
          <w:sz w:val="22"/>
          <w:szCs w:val="22"/>
        </w:rPr>
        <w:t>the northwest neighbor (</w:t>
      </w:r>
      <w:r w:rsidR="00EE71D5" w:rsidRPr="005C2C5D">
        <w:rPr>
          <w:rFonts w:ascii="Courier New" w:hAnsi="Courier New" w:cs="Courier New"/>
          <w:sz w:val="22"/>
          <w:szCs w:val="22"/>
        </w:rPr>
        <w:t>NW</w:t>
      </w:r>
      <w:r w:rsidR="00EE71D5" w:rsidRPr="005C2C5D">
        <w:rPr>
          <w:sz w:val="22"/>
          <w:szCs w:val="22"/>
        </w:rPr>
        <w:t xml:space="preserve">), </w:t>
      </w:r>
      <w:r w:rsidRPr="005C2C5D">
        <w:rPr>
          <w:sz w:val="22"/>
          <w:szCs w:val="22"/>
        </w:rPr>
        <w:t>etc.</w:t>
      </w:r>
    </w:p>
    <w:p w:rsidR="00EE71D5" w:rsidRPr="005C2C5D" w:rsidRDefault="00EE71D5" w:rsidP="00492ED5">
      <w:pPr>
        <w:rPr>
          <w:sz w:val="22"/>
          <w:szCs w:val="22"/>
        </w:rPr>
      </w:pPr>
    </w:p>
    <w:p w:rsidR="004B2B14" w:rsidRPr="005C2C5D" w:rsidRDefault="004B2B14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2:</w:t>
      </w:r>
    </w:p>
    <w:p w:rsidR="004B2B14" w:rsidRPr="005C2C5D" w:rsidRDefault="004B2B1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urn on a few cells and run the program</w:t>
      </w:r>
      <w:r w:rsidR="00677B88" w:rsidRPr="005C2C5D">
        <w:rPr>
          <w:sz w:val="22"/>
          <w:szCs w:val="22"/>
        </w:rPr>
        <w:t>:</w:t>
      </w:r>
    </w:p>
    <w:p w:rsidR="00677B88" w:rsidRPr="005C2C5D" w:rsidRDefault="00677B88" w:rsidP="00492ED5">
      <w:pPr>
        <w:rPr>
          <w:sz w:val="22"/>
          <w:szCs w:val="22"/>
        </w:rPr>
      </w:pPr>
    </w:p>
    <w:p w:rsidR="004B2B14" w:rsidRPr="005C2C5D" w:rsidRDefault="004B2B14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="00C2292F" w:rsidRPr="005C2C5D">
        <w:rPr>
          <w:rFonts w:ascii="Courier New" w:hAnsi="Courier New" w:cs="Courier New"/>
          <w:sz w:val="22"/>
          <w:szCs w:val="22"/>
        </w:rPr>
        <w:t>NE</w:t>
      </w:r>
    </w:p>
    <w:p w:rsidR="004B2B14" w:rsidRPr="005C2C5D" w:rsidRDefault="004B2B14" w:rsidP="00492ED5">
      <w:pPr>
        <w:rPr>
          <w:sz w:val="22"/>
          <w:szCs w:val="22"/>
        </w:rPr>
      </w:pPr>
    </w:p>
    <w:p w:rsidR="00C2292F" w:rsidRPr="005C2C5D" w:rsidRDefault="004B2B1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Describe the behavior of the cellular automata.</w:t>
      </w:r>
    </w:p>
    <w:p w:rsidR="00493844" w:rsidRPr="005C2C5D" w:rsidRDefault="00493844" w:rsidP="00492ED5">
      <w:pPr>
        <w:rPr>
          <w:sz w:val="22"/>
          <w:szCs w:val="22"/>
        </w:rPr>
      </w:pPr>
    </w:p>
    <w:p w:rsidR="00EE71D5" w:rsidRPr="005C2C5D" w:rsidRDefault="00C2292F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Wraparound</w:t>
      </w:r>
      <w:r w:rsidR="00EE71D5" w:rsidRPr="005C2C5D">
        <w:rPr>
          <w:b/>
          <w:sz w:val="22"/>
          <w:szCs w:val="22"/>
        </w:rPr>
        <w:t>.</w:t>
      </w:r>
    </w:p>
    <w:p w:rsidR="007C1679" w:rsidRDefault="00C2292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abstract definition of a cellular automat</w:t>
      </w:r>
      <w:r w:rsidR="004426E2" w:rsidRPr="005C2C5D">
        <w:rPr>
          <w:sz w:val="22"/>
          <w:szCs w:val="22"/>
        </w:rPr>
        <w:t>on</w:t>
      </w:r>
      <w:r w:rsidRPr="005C2C5D">
        <w:rPr>
          <w:sz w:val="22"/>
          <w:szCs w:val="22"/>
        </w:rPr>
        <w:t xml:space="preserve"> </w:t>
      </w:r>
      <w:r w:rsidR="00B01FFF">
        <w:rPr>
          <w:sz w:val="22"/>
          <w:szCs w:val="22"/>
        </w:rPr>
        <w:t xml:space="preserve">has a grid which </w:t>
      </w:r>
      <w:r w:rsidRPr="005C2C5D">
        <w:rPr>
          <w:sz w:val="22"/>
          <w:szCs w:val="22"/>
        </w:rPr>
        <w:t>is infinite in all directio</w:t>
      </w:r>
      <w:r w:rsidR="004426E2" w:rsidRPr="005C2C5D">
        <w:rPr>
          <w:sz w:val="22"/>
          <w:szCs w:val="22"/>
        </w:rPr>
        <w:t>ns, but in practice we must work with</w:t>
      </w:r>
      <w:r w:rsidRPr="005C2C5D">
        <w:rPr>
          <w:sz w:val="22"/>
          <w:szCs w:val="22"/>
        </w:rPr>
        <w:t xml:space="preserve"> a finite array of cells.</w:t>
      </w:r>
    </w:p>
    <w:p w:rsidR="00EE71D5" w:rsidRPr="005C2C5D" w:rsidRDefault="00EE71D5" w:rsidP="00492ED5">
      <w:pPr>
        <w:rPr>
          <w:sz w:val="22"/>
          <w:szCs w:val="22"/>
        </w:rPr>
      </w:pPr>
    </w:p>
    <w:p w:rsidR="00492ED5" w:rsidRPr="005C2C5D" w:rsidRDefault="00677B88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Our simulator </w:t>
      </w:r>
      <w:r w:rsidRPr="004E00B2">
        <w:rPr>
          <w:i/>
          <w:sz w:val="22"/>
          <w:szCs w:val="22"/>
        </w:rPr>
        <w:t>wrap</w:t>
      </w:r>
      <w:r w:rsidR="00492ED5" w:rsidRPr="004E00B2">
        <w:rPr>
          <w:i/>
          <w:sz w:val="22"/>
          <w:szCs w:val="22"/>
        </w:rPr>
        <w:t>s around</w:t>
      </w:r>
      <w:r w:rsidR="00492ED5" w:rsidRPr="004E00B2">
        <w:rPr>
          <w:sz w:val="22"/>
          <w:szCs w:val="22"/>
        </w:rPr>
        <w:t xml:space="preserve"> </w:t>
      </w:r>
      <w:r w:rsidR="00D508C1" w:rsidRPr="005C2C5D">
        <w:rPr>
          <w:sz w:val="22"/>
          <w:szCs w:val="22"/>
        </w:rPr>
        <w:t xml:space="preserve">in </w:t>
      </w:r>
      <w:r w:rsidR="00492ED5" w:rsidRPr="005C2C5D">
        <w:rPr>
          <w:sz w:val="22"/>
          <w:szCs w:val="22"/>
        </w:rPr>
        <w:t>both the</w:t>
      </w:r>
      <w:r w:rsidR="00D508C1" w:rsidRPr="005C2C5D">
        <w:rPr>
          <w:sz w:val="22"/>
          <w:szCs w:val="22"/>
        </w:rPr>
        <w:t xml:space="preserve"> horizontal and vertical direction</w:t>
      </w:r>
      <w:r w:rsidR="00492ED5" w:rsidRPr="005C2C5D">
        <w:rPr>
          <w:sz w:val="22"/>
          <w:szCs w:val="22"/>
        </w:rPr>
        <w:t>.  So for the cell</w:t>
      </w:r>
    </w:p>
    <w:p w:rsidR="003A73B7" w:rsidRDefault="00677B88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 the upper left corner, its</w:t>
      </w:r>
      <w:r w:rsidR="00492ED5" w:rsidRPr="005C2C5D">
        <w:rPr>
          <w:sz w:val="22"/>
          <w:szCs w:val="22"/>
        </w:rPr>
        <w:t xml:space="preserve"> north neighbor is the cell in the lower left corner,</w:t>
      </w:r>
      <w:r w:rsidRPr="005C2C5D">
        <w:rPr>
          <w:sz w:val="22"/>
          <w:szCs w:val="22"/>
        </w:rPr>
        <w:t xml:space="preserve"> and its</w:t>
      </w:r>
      <w:r w:rsidR="00492ED5" w:rsidRPr="005C2C5D">
        <w:rPr>
          <w:sz w:val="22"/>
          <w:szCs w:val="22"/>
        </w:rPr>
        <w:t xml:space="preserve"> west neighbor is the cell in the upper right corner.</w:t>
      </w:r>
    </w:p>
    <w:p w:rsidR="00492ED5" w:rsidRPr="003A73B7" w:rsidRDefault="00677B88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Exercise 3</w:t>
      </w:r>
      <w:r w:rsidR="00492ED5" w:rsidRPr="005C2C5D">
        <w:rPr>
          <w:b/>
          <w:sz w:val="22"/>
          <w:szCs w:val="22"/>
        </w:rPr>
        <w:t>: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What is the northwest neighbor</w:t>
      </w:r>
      <w:r w:rsidR="00677B88" w:rsidRPr="005C2C5D">
        <w:rPr>
          <w:sz w:val="22"/>
          <w:szCs w:val="22"/>
        </w:rPr>
        <w:t xml:space="preserve"> of the cell in</w:t>
      </w:r>
      <w:r w:rsidR="00B65522" w:rsidRPr="005C2C5D">
        <w:rPr>
          <w:sz w:val="22"/>
          <w:szCs w:val="22"/>
        </w:rPr>
        <w:t xml:space="preserve"> the upper left corner</w:t>
      </w:r>
      <w:r w:rsidRPr="005C2C5D">
        <w:rPr>
          <w:sz w:val="22"/>
          <w:szCs w:val="22"/>
        </w:rPr>
        <w:t>?</w:t>
      </w:r>
    </w:p>
    <w:p w:rsidR="00940910" w:rsidRPr="005C2C5D" w:rsidRDefault="00940910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pressions:</w:t>
      </w:r>
      <w:r w:rsidR="0021629C" w:rsidRPr="005C2C5D">
        <w:rPr>
          <w:b/>
          <w:sz w:val="22"/>
          <w:szCs w:val="22"/>
        </w:rPr>
        <w:t xml:space="preserve"> Arithmetic</w:t>
      </w:r>
    </w:p>
    <w:p w:rsidR="00677B88" w:rsidRPr="005C2C5D" w:rsidRDefault="00677B88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simulator understands the usual arithmetic</w:t>
      </w:r>
      <w:r w:rsidR="002D6E3C" w:rsidRPr="005C2C5D">
        <w:rPr>
          <w:sz w:val="22"/>
          <w:szCs w:val="22"/>
        </w:rPr>
        <w:t xml:space="preserve"> operations</w:t>
      </w:r>
      <w:r w:rsidR="00484BA5" w:rsidRPr="005C2C5D">
        <w:rPr>
          <w:sz w:val="22"/>
          <w:szCs w:val="22"/>
        </w:rPr>
        <w:t>:</w:t>
      </w:r>
    </w:p>
    <w:p w:rsidR="00B65522" w:rsidRPr="005C2C5D" w:rsidRDefault="00B65522" w:rsidP="00492ED5">
      <w:pPr>
        <w:rPr>
          <w:sz w:val="22"/>
          <w:szCs w:val="22"/>
        </w:rPr>
      </w:pPr>
    </w:p>
    <w:p w:rsidR="00B65522" w:rsidRPr="005C2C5D" w:rsidRDefault="00B6552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="00492ED5" w:rsidRPr="005C2C5D">
        <w:rPr>
          <w:rFonts w:ascii="Courier New" w:hAnsi="Courier New" w:cs="Courier New"/>
          <w:sz w:val="22"/>
          <w:szCs w:val="22"/>
        </w:rPr>
        <w:t>+</w:t>
      </w:r>
      <w:r w:rsidRPr="005C2C5D">
        <w:rPr>
          <w:rFonts w:ascii="Courier New" w:hAnsi="Courier New" w:cs="Courier New"/>
          <w:sz w:val="22"/>
          <w:szCs w:val="22"/>
        </w:rPr>
        <w:t>S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  <w:t>addition of state of the North neighbor with the state of the South neighbor</w:t>
      </w:r>
    </w:p>
    <w:p w:rsidR="00B65522" w:rsidRPr="005C2C5D" w:rsidRDefault="00B6552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-S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  <w:t>subtraction</w:t>
      </w:r>
    </w:p>
    <w:p w:rsidR="00B65522" w:rsidRPr="005C2C5D" w:rsidRDefault="00B6552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*S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  <w:t>multiplication</w:t>
      </w:r>
    </w:p>
    <w:p w:rsidR="00B65522" w:rsidRPr="005C2C5D" w:rsidRDefault="00B6552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="0001285D" w:rsidRPr="005C2C5D">
        <w:rPr>
          <w:rFonts w:ascii="Courier New" w:hAnsi="Courier New" w:cs="Courier New"/>
          <w:sz w:val="22"/>
          <w:szCs w:val="22"/>
        </w:rPr>
        <w:t>/3</w:t>
      </w: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sz w:val="22"/>
          <w:szCs w:val="22"/>
        </w:rPr>
        <w:tab/>
      </w:r>
      <w:r w:rsidR="0001285D" w:rsidRPr="005C2C5D">
        <w:rPr>
          <w:sz w:val="22"/>
          <w:szCs w:val="22"/>
        </w:rPr>
        <w:t xml:space="preserve">quotient, </w:t>
      </w:r>
      <w:r w:rsidR="00492ED5" w:rsidRPr="005C2C5D">
        <w:rPr>
          <w:sz w:val="22"/>
          <w:szCs w:val="22"/>
        </w:rPr>
        <w:t>division</w:t>
      </w:r>
      <w:r w:rsidR="0001285D" w:rsidRPr="005C2C5D">
        <w:rPr>
          <w:sz w:val="22"/>
          <w:szCs w:val="22"/>
        </w:rPr>
        <w:t xml:space="preserve"> by three</w:t>
      </w:r>
    </w:p>
    <w:p w:rsidR="00B65522" w:rsidRPr="005C2C5D" w:rsidRDefault="00B6552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%2</w:t>
      </w:r>
      <w:r w:rsidR="00D508C1" w:rsidRPr="005C2C5D">
        <w:rPr>
          <w:sz w:val="22"/>
          <w:szCs w:val="22"/>
        </w:rPr>
        <w:tab/>
      </w:r>
      <w:r w:rsidR="00D508C1" w:rsidRPr="005C2C5D">
        <w:rPr>
          <w:sz w:val="22"/>
          <w:szCs w:val="22"/>
        </w:rPr>
        <w:tab/>
        <w:t>remainder, division by two</w:t>
      </w:r>
    </w:p>
    <w:p w:rsidR="00D508C1" w:rsidRPr="005C2C5D" w:rsidRDefault="00D508C1" w:rsidP="00492ED5">
      <w:pPr>
        <w:rPr>
          <w:sz w:val="22"/>
          <w:szCs w:val="22"/>
        </w:rPr>
      </w:pPr>
    </w:p>
    <w:p w:rsidR="00E126F2" w:rsidRPr="00E126F2" w:rsidRDefault="004426E2" w:rsidP="00E126F2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Note:</w:t>
      </w:r>
      <w:r w:rsidR="00A45F32" w:rsidRPr="005C2C5D">
        <w:rPr>
          <w:b/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 A</w:t>
      </w:r>
      <w:r w:rsidR="00D508C1" w:rsidRPr="005C2C5D">
        <w:rPr>
          <w:sz w:val="22"/>
          <w:szCs w:val="22"/>
        </w:rPr>
        <w:t xml:space="preserve">rithmetic is </w:t>
      </w:r>
      <w:r w:rsidR="00E126F2">
        <w:rPr>
          <w:sz w:val="22"/>
          <w:szCs w:val="22"/>
        </w:rPr>
        <w:t>extremely limited</w:t>
      </w:r>
      <w:r w:rsidR="00D508C1" w:rsidRPr="005C2C5D">
        <w:rPr>
          <w:sz w:val="22"/>
          <w:szCs w:val="22"/>
        </w:rPr>
        <w:t xml:space="preserve"> with </w:t>
      </w:r>
      <w:r w:rsidR="0021629C" w:rsidRPr="005C2C5D">
        <w:rPr>
          <w:sz w:val="22"/>
          <w:szCs w:val="22"/>
        </w:rPr>
        <w:t xml:space="preserve">just </w:t>
      </w:r>
      <w:r w:rsidR="00D508C1" w:rsidRPr="005C2C5D">
        <w:rPr>
          <w:sz w:val="22"/>
          <w:szCs w:val="22"/>
        </w:rPr>
        <w:t xml:space="preserve">two states, </w:t>
      </w:r>
      <w:r w:rsidR="0021629C" w:rsidRPr="005C2C5D">
        <w:rPr>
          <w:sz w:val="22"/>
          <w:szCs w:val="22"/>
        </w:rPr>
        <w:t xml:space="preserve">0 and 1, </w:t>
      </w:r>
      <w:r w:rsidR="00D508C1" w:rsidRPr="005C2C5D">
        <w:rPr>
          <w:sz w:val="22"/>
          <w:szCs w:val="22"/>
        </w:rPr>
        <w:t xml:space="preserve">but </w:t>
      </w:r>
      <w:r w:rsidR="00E126F2">
        <w:rPr>
          <w:sz w:val="22"/>
          <w:szCs w:val="22"/>
        </w:rPr>
        <w:t>it will be useful for multi-state machines – more lat</w:t>
      </w:r>
      <w:r w:rsidR="0050262E">
        <w:rPr>
          <w:sz w:val="22"/>
          <w:szCs w:val="22"/>
        </w:rPr>
        <w:t>er.</w:t>
      </w:r>
    </w:p>
    <w:p w:rsidR="008B5583" w:rsidRPr="005C2C5D" w:rsidRDefault="008B5583" w:rsidP="00492ED5">
      <w:pPr>
        <w:rPr>
          <w:sz w:val="22"/>
          <w:szCs w:val="22"/>
        </w:rPr>
      </w:pPr>
    </w:p>
    <w:p w:rsidR="008B5583" w:rsidRPr="005C2C5D" w:rsidRDefault="008B5583" w:rsidP="008B5583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ample 3:</w:t>
      </w:r>
    </w:p>
    <w:p w:rsidR="008B5583" w:rsidRPr="005C2C5D" w:rsidRDefault="008B5583" w:rsidP="008B5583">
      <w:pPr>
        <w:rPr>
          <w:sz w:val="22"/>
          <w:szCs w:val="22"/>
        </w:rPr>
      </w:pPr>
      <w:r w:rsidRPr="005C2C5D">
        <w:rPr>
          <w:sz w:val="22"/>
          <w:szCs w:val="22"/>
        </w:rPr>
        <w:t>The following program behaves the same as Example 2:</w:t>
      </w:r>
    </w:p>
    <w:p w:rsidR="008B5583" w:rsidRPr="005C2C5D" w:rsidRDefault="008B5583" w:rsidP="008B5583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1-C</w:t>
      </w:r>
    </w:p>
    <w:p w:rsidR="00677B88" w:rsidRPr="005C2C5D" w:rsidRDefault="00677B88" w:rsidP="00492ED5">
      <w:pPr>
        <w:rPr>
          <w:sz w:val="22"/>
          <w:szCs w:val="22"/>
        </w:rPr>
      </w:pPr>
    </w:p>
    <w:p w:rsidR="00D508C1" w:rsidRPr="005C2C5D" w:rsidRDefault="00B62426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pressions: Comparisons</w:t>
      </w:r>
    </w:p>
    <w:p w:rsidR="00B62426" w:rsidRPr="005C2C5D" w:rsidRDefault="00C33753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se expressions evaluate to True (1) or F</w:t>
      </w:r>
      <w:r w:rsidR="00B62426" w:rsidRPr="005C2C5D">
        <w:rPr>
          <w:sz w:val="22"/>
          <w:szCs w:val="22"/>
        </w:rPr>
        <w:t>alse (0):</w:t>
      </w:r>
    </w:p>
    <w:p w:rsidR="00B62426" w:rsidRPr="005C2C5D" w:rsidRDefault="00B62426" w:rsidP="00492ED5">
      <w:pPr>
        <w:rPr>
          <w:sz w:val="22"/>
          <w:szCs w:val="22"/>
        </w:rPr>
      </w:pPr>
    </w:p>
    <w:p w:rsidR="00D508C1" w:rsidRPr="005C2C5D" w:rsidRDefault="00D508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 == S</w:t>
      </w:r>
      <w:r w:rsidR="009E5C9B" w:rsidRPr="005C2C5D">
        <w:rPr>
          <w:sz w:val="22"/>
          <w:szCs w:val="22"/>
        </w:rPr>
        <w:tab/>
        <w:t>T</w:t>
      </w:r>
      <w:r w:rsidRPr="005C2C5D">
        <w:rPr>
          <w:sz w:val="22"/>
          <w:szCs w:val="22"/>
        </w:rPr>
        <w:t xml:space="preserve">rue if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 xml:space="preserve"> and </w:t>
      </w:r>
      <w:r w:rsidRPr="005C2C5D">
        <w:rPr>
          <w:rFonts w:ascii="Courier New" w:hAnsi="Courier New" w:cs="Courier New"/>
          <w:sz w:val="22"/>
          <w:szCs w:val="22"/>
        </w:rPr>
        <w:t>S</w:t>
      </w:r>
      <w:r w:rsidRPr="005C2C5D">
        <w:rPr>
          <w:sz w:val="22"/>
          <w:szCs w:val="22"/>
        </w:rPr>
        <w:t xml:space="preserve"> are equal</w:t>
      </w:r>
      <w:r w:rsidR="00F65A0F" w:rsidRPr="005C2C5D">
        <w:rPr>
          <w:sz w:val="22"/>
          <w:szCs w:val="22"/>
        </w:rPr>
        <w:t xml:space="preserve">   (note two equal signs)</w:t>
      </w:r>
    </w:p>
    <w:p w:rsidR="00D508C1" w:rsidRPr="005C2C5D" w:rsidRDefault="00D508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 &lt;= S</w:t>
      </w:r>
      <w:r w:rsidRPr="005C2C5D">
        <w:rPr>
          <w:sz w:val="22"/>
          <w:szCs w:val="22"/>
        </w:rPr>
        <w:tab/>
      </w:r>
      <w:r w:rsidR="009E5C9B" w:rsidRPr="005C2C5D">
        <w:rPr>
          <w:sz w:val="22"/>
          <w:szCs w:val="22"/>
        </w:rPr>
        <w:t>T</w:t>
      </w:r>
      <w:r w:rsidR="008B5583" w:rsidRPr="005C2C5D">
        <w:rPr>
          <w:sz w:val="22"/>
          <w:szCs w:val="22"/>
        </w:rPr>
        <w:t xml:space="preserve">rue of </w:t>
      </w:r>
      <w:r w:rsidR="008B5583" w:rsidRPr="005C2C5D">
        <w:rPr>
          <w:rFonts w:ascii="Courier New" w:hAnsi="Courier New" w:cs="Courier New"/>
          <w:sz w:val="22"/>
          <w:szCs w:val="22"/>
        </w:rPr>
        <w:t>N</w:t>
      </w:r>
      <w:r w:rsidR="008B5583" w:rsidRPr="005C2C5D">
        <w:rPr>
          <w:sz w:val="22"/>
          <w:szCs w:val="22"/>
        </w:rPr>
        <w:t xml:space="preserve"> is </w:t>
      </w:r>
      <w:r w:rsidRPr="005C2C5D">
        <w:rPr>
          <w:sz w:val="22"/>
          <w:szCs w:val="22"/>
        </w:rPr>
        <w:t>less than or equal to</w:t>
      </w:r>
      <w:r w:rsidR="008B5583" w:rsidRPr="005C2C5D">
        <w:rPr>
          <w:sz w:val="22"/>
          <w:szCs w:val="22"/>
        </w:rPr>
        <w:t xml:space="preserve"> </w:t>
      </w:r>
      <w:r w:rsidR="008B5583" w:rsidRPr="005C2C5D">
        <w:rPr>
          <w:rFonts w:ascii="Courier New" w:hAnsi="Courier New" w:cs="Courier New"/>
          <w:sz w:val="22"/>
          <w:szCs w:val="22"/>
        </w:rPr>
        <w:t>S</w:t>
      </w:r>
    </w:p>
    <w:p w:rsidR="00D508C1" w:rsidRPr="005C2C5D" w:rsidRDefault="00D508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 &lt; S</w:t>
      </w:r>
      <w:r w:rsidRPr="005C2C5D">
        <w:rPr>
          <w:sz w:val="22"/>
          <w:szCs w:val="22"/>
        </w:rPr>
        <w:tab/>
      </w:r>
      <w:r w:rsidR="00870E1A" w:rsidRPr="005C2C5D">
        <w:rPr>
          <w:sz w:val="22"/>
          <w:szCs w:val="22"/>
        </w:rPr>
        <w:t xml:space="preserve">… </w:t>
      </w:r>
      <w:r w:rsidRPr="005C2C5D">
        <w:rPr>
          <w:sz w:val="22"/>
          <w:szCs w:val="22"/>
        </w:rPr>
        <w:t>less than</w:t>
      </w:r>
      <w:r w:rsidR="00870E1A" w:rsidRPr="005C2C5D">
        <w:rPr>
          <w:sz w:val="22"/>
          <w:szCs w:val="22"/>
        </w:rPr>
        <w:t xml:space="preserve"> …</w:t>
      </w:r>
    </w:p>
    <w:p w:rsidR="00D508C1" w:rsidRPr="005C2C5D" w:rsidRDefault="00D508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 &gt;= S</w:t>
      </w:r>
      <w:r w:rsidRPr="005C2C5D">
        <w:rPr>
          <w:sz w:val="22"/>
          <w:szCs w:val="22"/>
        </w:rPr>
        <w:tab/>
      </w:r>
      <w:r w:rsidR="00870E1A" w:rsidRPr="005C2C5D">
        <w:rPr>
          <w:sz w:val="22"/>
          <w:szCs w:val="22"/>
        </w:rPr>
        <w:t xml:space="preserve">… </w:t>
      </w:r>
      <w:r w:rsidRPr="005C2C5D">
        <w:rPr>
          <w:sz w:val="22"/>
          <w:szCs w:val="22"/>
        </w:rPr>
        <w:t>greater than or equal to</w:t>
      </w:r>
      <w:r w:rsidR="00870E1A" w:rsidRPr="005C2C5D">
        <w:rPr>
          <w:sz w:val="22"/>
          <w:szCs w:val="22"/>
        </w:rPr>
        <w:t xml:space="preserve"> …</w:t>
      </w:r>
    </w:p>
    <w:p w:rsidR="00D508C1" w:rsidRPr="005C2C5D" w:rsidRDefault="00D508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N &gt; S</w:t>
      </w:r>
      <w:r w:rsidRPr="005C2C5D">
        <w:rPr>
          <w:sz w:val="22"/>
          <w:szCs w:val="22"/>
        </w:rPr>
        <w:tab/>
      </w:r>
      <w:r w:rsidR="00870E1A" w:rsidRPr="005C2C5D">
        <w:rPr>
          <w:sz w:val="22"/>
          <w:szCs w:val="22"/>
        </w:rPr>
        <w:t xml:space="preserve">… </w:t>
      </w:r>
      <w:r w:rsidRPr="005C2C5D">
        <w:rPr>
          <w:sz w:val="22"/>
          <w:szCs w:val="22"/>
        </w:rPr>
        <w:t>greater than</w:t>
      </w:r>
      <w:r w:rsidR="00870E1A" w:rsidRPr="005C2C5D">
        <w:rPr>
          <w:sz w:val="22"/>
          <w:szCs w:val="22"/>
        </w:rPr>
        <w:t xml:space="preserve"> …</w:t>
      </w:r>
    </w:p>
    <w:p w:rsidR="00D508C1" w:rsidRPr="005C2C5D" w:rsidRDefault="00D508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N !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= S</w:t>
      </w:r>
      <w:r w:rsidRPr="005C2C5D">
        <w:rPr>
          <w:sz w:val="22"/>
          <w:szCs w:val="22"/>
        </w:rPr>
        <w:tab/>
      </w:r>
      <w:r w:rsidR="00870E1A" w:rsidRPr="005C2C5D">
        <w:rPr>
          <w:sz w:val="22"/>
          <w:szCs w:val="22"/>
        </w:rPr>
        <w:t xml:space="preserve">… </w:t>
      </w:r>
      <w:r w:rsidRPr="005C2C5D">
        <w:rPr>
          <w:sz w:val="22"/>
          <w:szCs w:val="22"/>
        </w:rPr>
        <w:t>not equal to</w:t>
      </w:r>
      <w:r w:rsidR="00870E1A" w:rsidRPr="005C2C5D">
        <w:rPr>
          <w:sz w:val="22"/>
          <w:szCs w:val="22"/>
        </w:rPr>
        <w:t xml:space="preserve"> …</w:t>
      </w:r>
    </w:p>
    <w:p w:rsidR="00C33753" w:rsidRPr="005C2C5D" w:rsidRDefault="00C33753" w:rsidP="00492ED5">
      <w:pPr>
        <w:rPr>
          <w:sz w:val="22"/>
          <w:szCs w:val="22"/>
        </w:rPr>
      </w:pPr>
    </w:p>
    <w:p w:rsidR="00E00FB0" w:rsidRPr="005C2C5D" w:rsidRDefault="00C33753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A valu</w:t>
      </w:r>
      <w:r w:rsidR="002D6E3C" w:rsidRPr="005C2C5D">
        <w:rPr>
          <w:sz w:val="22"/>
          <w:szCs w:val="22"/>
        </w:rPr>
        <w:t xml:space="preserve">e of True or False is called a </w:t>
      </w:r>
      <w:proofErr w:type="spellStart"/>
      <w:r w:rsidR="002D6E3C" w:rsidRPr="005C2C5D">
        <w:rPr>
          <w:b/>
          <w:sz w:val="22"/>
          <w:szCs w:val="22"/>
        </w:rPr>
        <w:t>b</w:t>
      </w:r>
      <w:r w:rsidRPr="005C2C5D">
        <w:rPr>
          <w:b/>
          <w:sz w:val="22"/>
          <w:szCs w:val="22"/>
        </w:rPr>
        <w:t>oolean</w:t>
      </w:r>
      <w:proofErr w:type="spellEnd"/>
      <w:r w:rsidRPr="005C2C5D">
        <w:rPr>
          <w:sz w:val="22"/>
          <w:szCs w:val="22"/>
        </w:rPr>
        <w:t xml:space="preserve"> value.  In our simulator, True is the same as 1, and False is the same as 0.</w:t>
      </w:r>
      <w:r w:rsidR="00E00FB0" w:rsidRPr="005C2C5D">
        <w:rPr>
          <w:sz w:val="22"/>
          <w:szCs w:val="22"/>
        </w:rPr>
        <w:t xml:space="preserve">  For example, the program</w:t>
      </w:r>
      <w:r w:rsidR="002D6E3C" w:rsidRPr="005C2C5D">
        <w:rPr>
          <w:sz w:val="22"/>
          <w:szCs w:val="22"/>
        </w:rPr>
        <w:t xml:space="preserve"> expression</w:t>
      </w:r>
      <w:r w:rsidR="00E00FB0" w:rsidRPr="005C2C5D">
        <w:rPr>
          <w:sz w:val="22"/>
          <w:szCs w:val="22"/>
        </w:rPr>
        <w:t>s:</w:t>
      </w:r>
    </w:p>
    <w:p w:rsidR="00E00FB0" w:rsidRPr="007A04C9" w:rsidRDefault="00E00FB0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N==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1 :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 xml:space="preserve"> 0</w:t>
      </w:r>
    </w:p>
    <w:p w:rsidR="00E00FB0" w:rsidRPr="005C2C5D" w:rsidRDefault="00E00FB0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and </w:t>
      </w:r>
    </w:p>
    <w:p w:rsidR="00E00FB0" w:rsidRPr="005C2C5D" w:rsidRDefault="00E00FB0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proofErr w:type="gramStart"/>
      <w:r w:rsidRPr="005C2C5D">
        <w:rPr>
          <w:rFonts w:ascii="Courier New" w:hAnsi="Courier New" w:cs="Courier New"/>
          <w:sz w:val="22"/>
          <w:szCs w:val="22"/>
        </w:rPr>
        <w:t>N :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 xml:space="preserve"> 0</w:t>
      </w:r>
    </w:p>
    <w:p w:rsidR="00E00FB0" w:rsidRPr="005C2C5D" w:rsidRDefault="00E00FB0" w:rsidP="00492ED5">
      <w:pPr>
        <w:rPr>
          <w:sz w:val="22"/>
          <w:szCs w:val="22"/>
        </w:rPr>
      </w:pPr>
    </w:p>
    <w:p w:rsidR="00870E1A" w:rsidRPr="005C2C5D" w:rsidRDefault="00E00FB0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are the same</w:t>
      </w:r>
      <w:r w:rsidR="00B8503A" w:rsidRPr="005C2C5D">
        <w:rPr>
          <w:sz w:val="22"/>
          <w:szCs w:val="22"/>
        </w:rPr>
        <w:t>.</w:t>
      </w:r>
    </w:p>
    <w:p w:rsidR="008B5583" w:rsidRPr="005C2C5D" w:rsidRDefault="008B5583" w:rsidP="00492ED5">
      <w:pPr>
        <w:rPr>
          <w:sz w:val="22"/>
          <w:szCs w:val="22"/>
        </w:rPr>
      </w:pPr>
    </w:p>
    <w:p w:rsidR="008B5583" w:rsidRPr="005C2C5D" w:rsidRDefault="008B5583" w:rsidP="008B5583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4:</w:t>
      </w:r>
    </w:p>
    <w:p w:rsidR="008B5583" w:rsidRPr="005C2C5D" w:rsidRDefault="00940910" w:rsidP="008B5583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4</w:t>
      </w:r>
      <w:r w:rsidR="008B5583" w:rsidRPr="005C2C5D">
        <w:rPr>
          <w:b/>
          <w:sz w:val="22"/>
          <w:szCs w:val="22"/>
        </w:rPr>
        <w:t>a.</w:t>
      </w:r>
      <w:r w:rsidR="008B5583" w:rsidRPr="005C2C5D">
        <w:rPr>
          <w:sz w:val="22"/>
          <w:szCs w:val="22"/>
        </w:rPr>
        <w:tab/>
        <w:t>Describe in words the following program:</w:t>
      </w:r>
    </w:p>
    <w:p w:rsidR="008B5583" w:rsidRPr="005C2C5D" w:rsidRDefault="008B5583" w:rsidP="008B5583">
      <w:pPr>
        <w:rPr>
          <w:sz w:val="22"/>
          <w:szCs w:val="22"/>
        </w:rPr>
      </w:pPr>
    </w:p>
    <w:p w:rsidR="008B5583" w:rsidRPr="005C2C5D" w:rsidRDefault="00EB25B5" w:rsidP="008B5583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N==</w:t>
      </w:r>
      <w:proofErr w:type="gramStart"/>
      <w:r w:rsidR="008B5583" w:rsidRPr="005C2C5D">
        <w:rPr>
          <w:rFonts w:ascii="Courier New" w:hAnsi="Courier New" w:cs="Courier New"/>
          <w:sz w:val="22"/>
          <w:szCs w:val="22"/>
        </w:rPr>
        <w:t>1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r w:rsidR="008B5583" w:rsidRPr="005C2C5D">
        <w:rPr>
          <w:rFonts w:ascii="Courier New" w:hAnsi="Courier New" w:cs="Courier New"/>
          <w:sz w:val="22"/>
          <w:szCs w:val="22"/>
        </w:rPr>
        <w:t>:</w:t>
      </w:r>
      <w:proofErr w:type="gramEnd"/>
      <w:r w:rsidR="008B5583" w:rsidRPr="005C2C5D">
        <w:rPr>
          <w:rFonts w:ascii="Courier New" w:hAnsi="Courier New" w:cs="Courier New"/>
          <w:sz w:val="22"/>
          <w:szCs w:val="22"/>
        </w:rPr>
        <w:t xml:space="preserve"> 1</w:t>
      </w:r>
    </w:p>
    <w:p w:rsidR="008B5583" w:rsidRPr="005C2C5D" w:rsidRDefault="008B5583" w:rsidP="008B5583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</w:t>
      </w:r>
    </w:p>
    <w:p w:rsidR="000E4D44" w:rsidRDefault="000E4D44" w:rsidP="00492ED5">
      <w:pPr>
        <w:rPr>
          <w:sz w:val="22"/>
          <w:szCs w:val="22"/>
        </w:rPr>
      </w:pPr>
    </w:p>
    <w:p w:rsidR="004E00B2" w:rsidRDefault="00940910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4</w:t>
      </w:r>
      <w:r w:rsidR="008B5583" w:rsidRPr="005C2C5D">
        <w:rPr>
          <w:b/>
          <w:sz w:val="22"/>
          <w:szCs w:val="22"/>
        </w:rPr>
        <w:t>b.</w:t>
      </w:r>
      <w:r w:rsidR="008B5583" w:rsidRPr="005C2C5D">
        <w:rPr>
          <w:sz w:val="22"/>
          <w:szCs w:val="22"/>
        </w:rPr>
        <w:tab/>
        <w:t>Try it out on a few patterns.  What happens?</w:t>
      </w:r>
    </w:p>
    <w:p w:rsidR="007A04C9" w:rsidRDefault="007A04C9" w:rsidP="00492ED5">
      <w:pPr>
        <w:rPr>
          <w:sz w:val="22"/>
          <w:szCs w:val="22"/>
        </w:rPr>
      </w:pPr>
    </w:p>
    <w:p w:rsidR="008B5583" w:rsidRPr="005C2C5D" w:rsidRDefault="00940910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4</w:t>
      </w:r>
      <w:r w:rsidR="008B5583" w:rsidRPr="005C2C5D">
        <w:rPr>
          <w:b/>
          <w:sz w:val="22"/>
          <w:szCs w:val="22"/>
        </w:rPr>
        <w:t>c.</w:t>
      </w:r>
      <w:r w:rsidR="008B5583" w:rsidRPr="005C2C5D">
        <w:rPr>
          <w:sz w:val="22"/>
          <w:szCs w:val="22"/>
        </w:rPr>
        <w:tab/>
        <w:t>If we change the order of the two lines:</w:t>
      </w:r>
    </w:p>
    <w:p w:rsidR="008B5583" w:rsidRPr="005C2C5D" w:rsidRDefault="008B5583" w:rsidP="00492ED5">
      <w:pPr>
        <w:rPr>
          <w:sz w:val="22"/>
          <w:szCs w:val="22"/>
        </w:rPr>
      </w:pPr>
    </w:p>
    <w:p w:rsidR="008B5583" w:rsidRPr="005C2C5D" w:rsidRDefault="008B5583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</w:t>
      </w:r>
    </w:p>
    <w:p w:rsidR="008B5583" w:rsidRPr="007A04C9" w:rsidRDefault="008B5583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N==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1</w:t>
      </w:r>
      <w:r w:rsidR="00EB25B5"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:</w:t>
      </w:r>
      <w:proofErr w:type="gramEnd"/>
      <w:r w:rsidR="00EB25B5"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1</w:t>
      </w:r>
    </w:p>
    <w:p w:rsidR="0050262E" w:rsidRDefault="008B5583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>we get a different behavior.  What is it, and why is it different?</w:t>
      </w:r>
    </w:p>
    <w:p w:rsidR="0001285D" w:rsidRPr="005C2C5D" w:rsidRDefault="00940910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Note</w:t>
      </w:r>
      <w:r w:rsidR="009E5C9B" w:rsidRPr="005C2C5D">
        <w:rPr>
          <w:b/>
          <w:sz w:val="22"/>
          <w:szCs w:val="22"/>
        </w:rPr>
        <w:t>s</w:t>
      </w:r>
      <w:r w:rsidR="0001285D" w:rsidRPr="005C2C5D">
        <w:rPr>
          <w:b/>
          <w:sz w:val="22"/>
          <w:szCs w:val="22"/>
        </w:rPr>
        <w:t xml:space="preserve"> on programming</w:t>
      </w:r>
      <w:r w:rsidR="0001285D" w:rsidRPr="005C2C5D">
        <w:rPr>
          <w:sz w:val="22"/>
          <w:szCs w:val="22"/>
        </w:rPr>
        <w:t>:</w:t>
      </w:r>
    </w:p>
    <w:p w:rsidR="00940910" w:rsidRPr="005C2C5D" w:rsidRDefault="00940910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re are a lot of different </w:t>
      </w:r>
      <w:r w:rsidR="004426E2" w:rsidRPr="005C2C5D">
        <w:rPr>
          <w:sz w:val="22"/>
          <w:szCs w:val="22"/>
        </w:rPr>
        <w:t xml:space="preserve">ways to </w:t>
      </w:r>
      <w:r w:rsidRPr="005C2C5D">
        <w:rPr>
          <w:sz w:val="22"/>
          <w:szCs w:val="22"/>
        </w:rPr>
        <w:t>program that produce the same results.</w:t>
      </w:r>
      <w:r w:rsidR="0001285D" w:rsidRPr="005C2C5D">
        <w:rPr>
          <w:sz w:val="22"/>
          <w:szCs w:val="22"/>
        </w:rPr>
        <w:t xml:space="preserve">  Even at this very simple level of programming, it is important to program with care.  </w:t>
      </w:r>
      <w:r w:rsidR="009E5C9B" w:rsidRPr="005C2C5D">
        <w:rPr>
          <w:sz w:val="22"/>
          <w:szCs w:val="22"/>
        </w:rPr>
        <w:t>It is usually better to be simple and clear than to be clever.   (Although clever programs are fun too!)</w:t>
      </w:r>
      <w:r w:rsidR="00B30BEB">
        <w:rPr>
          <w:sz w:val="22"/>
          <w:szCs w:val="22"/>
        </w:rPr>
        <w:t xml:space="preserve">  Write your program in a way that is easy for </w:t>
      </w:r>
      <w:r w:rsidR="00B30BEB" w:rsidRPr="00B30BEB">
        <w:rPr>
          <w:i/>
          <w:sz w:val="22"/>
          <w:szCs w:val="22"/>
        </w:rPr>
        <w:t>you</w:t>
      </w:r>
      <w:r w:rsidR="00B30BEB">
        <w:rPr>
          <w:sz w:val="22"/>
          <w:szCs w:val="22"/>
        </w:rPr>
        <w:t xml:space="preserve"> to understand.</w:t>
      </w:r>
    </w:p>
    <w:p w:rsidR="009E5C9B" w:rsidRPr="005C2C5D" w:rsidRDefault="009E5C9B" w:rsidP="00492ED5">
      <w:pPr>
        <w:rPr>
          <w:sz w:val="22"/>
          <w:szCs w:val="22"/>
        </w:rPr>
      </w:pPr>
    </w:p>
    <w:p w:rsidR="000E4D44" w:rsidRDefault="009E5C9B" w:rsidP="00870E1A">
      <w:pPr>
        <w:rPr>
          <w:sz w:val="22"/>
          <w:szCs w:val="22"/>
        </w:rPr>
      </w:pPr>
      <w:r w:rsidRPr="005C2C5D">
        <w:rPr>
          <w:sz w:val="22"/>
          <w:szCs w:val="22"/>
        </w:rPr>
        <w:t>Your program</w:t>
      </w:r>
      <w:r w:rsidR="00BF1A3A">
        <w:rPr>
          <w:sz w:val="22"/>
          <w:szCs w:val="22"/>
        </w:rPr>
        <w:t xml:space="preserve"> should handle all possib</w:t>
      </w:r>
      <w:r w:rsidR="00B30BEB">
        <w:rPr>
          <w:sz w:val="22"/>
          <w:szCs w:val="22"/>
        </w:rPr>
        <w:t>le situations</w:t>
      </w:r>
      <w:r w:rsidRPr="005C2C5D">
        <w:rPr>
          <w:sz w:val="22"/>
          <w:szCs w:val="22"/>
        </w:rPr>
        <w:t>.  If it is possible that none of the conditions are true, you should have a final line without conditions</w:t>
      </w:r>
      <w:r w:rsidR="00870E1A" w:rsidRPr="005C2C5D">
        <w:rPr>
          <w:sz w:val="22"/>
          <w:szCs w:val="22"/>
        </w:rPr>
        <w:t>, the “catch-all” rule that applies if none of the previous conditions hold.</w:t>
      </w:r>
      <w:r w:rsidR="000E4D44">
        <w:rPr>
          <w:sz w:val="22"/>
          <w:szCs w:val="22"/>
        </w:rPr>
        <w:t xml:space="preserve">  A common final line is just</w:t>
      </w:r>
    </w:p>
    <w:p w:rsidR="000E4D44" w:rsidRPr="000E4D44" w:rsidRDefault="000E4D44" w:rsidP="00870E1A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ab/>
      </w:r>
      <w:r w:rsidRPr="000E4D44">
        <w:rPr>
          <w:rFonts w:ascii="Courier New" w:hAnsi="Courier New" w:cs="Courier New"/>
          <w:sz w:val="22"/>
          <w:szCs w:val="22"/>
        </w:rPr>
        <w:t>C</w:t>
      </w:r>
    </w:p>
    <w:p w:rsidR="000E4D44" w:rsidRDefault="000E4D44" w:rsidP="00870E1A">
      <w:pPr>
        <w:rPr>
          <w:sz w:val="22"/>
          <w:szCs w:val="22"/>
        </w:rPr>
      </w:pPr>
    </w:p>
    <w:p w:rsidR="000E4D44" w:rsidRDefault="000E4D44" w:rsidP="00870E1A">
      <w:pPr>
        <w:rPr>
          <w:sz w:val="22"/>
          <w:szCs w:val="22"/>
        </w:rPr>
      </w:pPr>
      <w:r>
        <w:rPr>
          <w:sz w:val="22"/>
          <w:szCs w:val="22"/>
        </w:rPr>
        <w:t>This says that if none of the previous conditions are true for the current cell, then don’t change the state.</w:t>
      </w:r>
    </w:p>
    <w:p w:rsidR="00E126F2" w:rsidRDefault="00E126F2" w:rsidP="00870E1A">
      <w:pPr>
        <w:rPr>
          <w:sz w:val="22"/>
          <w:szCs w:val="22"/>
        </w:rPr>
      </w:pPr>
    </w:p>
    <w:p w:rsidR="0009799B" w:rsidRPr="00C63FAA" w:rsidRDefault="0009799B" w:rsidP="00870E1A">
      <w:pPr>
        <w:rPr>
          <w:b/>
          <w:sz w:val="22"/>
          <w:szCs w:val="22"/>
        </w:rPr>
      </w:pPr>
      <w:r w:rsidRPr="0009799B">
        <w:rPr>
          <w:b/>
          <w:sz w:val="22"/>
          <w:szCs w:val="22"/>
        </w:rPr>
        <w:t>Avoid fall-through:</w:t>
      </w:r>
    </w:p>
    <w:p w:rsidR="00E126F2" w:rsidRPr="005C2C5D" w:rsidRDefault="00E126F2" w:rsidP="00870E1A">
      <w:pPr>
        <w:rPr>
          <w:sz w:val="22"/>
          <w:szCs w:val="22"/>
        </w:rPr>
      </w:pPr>
      <w:r>
        <w:rPr>
          <w:sz w:val="22"/>
          <w:szCs w:val="22"/>
        </w:rPr>
        <w:t xml:space="preserve">If your program executes every line and still has not determined a value, </w:t>
      </w:r>
      <w:r w:rsidR="00987F0C">
        <w:rPr>
          <w:sz w:val="22"/>
          <w:szCs w:val="22"/>
        </w:rPr>
        <w:t xml:space="preserve">this condition is called “fall through”, and the simulator sets the state to 0.  </w:t>
      </w:r>
      <w:r w:rsidR="0050262E">
        <w:rPr>
          <w:sz w:val="22"/>
          <w:szCs w:val="22"/>
        </w:rPr>
        <w:t xml:space="preserve"> BUT</w:t>
      </w:r>
      <w:r w:rsidR="00987F0C">
        <w:rPr>
          <w:sz w:val="22"/>
          <w:szCs w:val="22"/>
        </w:rPr>
        <w:t xml:space="preserve"> your program should not rely on this feature, and your programs should be written so that fall-through never occurs.</w:t>
      </w:r>
    </w:p>
    <w:p w:rsidR="00AF0CD1" w:rsidRPr="005C2C5D" w:rsidRDefault="00AF0CD1" w:rsidP="00870E1A">
      <w:pPr>
        <w:rPr>
          <w:sz w:val="22"/>
          <w:szCs w:val="22"/>
        </w:rPr>
      </w:pPr>
    </w:p>
    <w:p w:rsidR="00A35CC6" w:rsidRPr="005C2C5D" w:rsidRDefault="00BF1A3A" w:rsidP="00870E1A">
      <w:pPr>
        <w:rPr>
          <w:b/>
          <w:sz w:val="22"/>
          <w:szCs w:val="22"/>
        </w:rPr>
      </w:pPr>
      <w:r>
        <w:rPr>
          <w:b/>
          <w:sz w:val="22"/>
          <w:szCs w:val="22"/>
        </w:rPr>
        <w:t>Reading and writing p</w:t>
      </w:r>
      <w:r w:rsidR="00AF0CD1" w:rsidRPr="005C2C5D">
        <w:rPr>
          <w:b/>
          <w:sz w:val="22"/>
          <w:szCs w:val="22"/>
        </w:rPr>
        <w:t>rograms</w:t>
      </w:r>
    </w:p>
    <w:p w:rsidR="00380040" w:rsidRPr="005C2C5D" w:rsidRDefault="00A35CC6" w:rsidP="00870E1A">
      <w:pPr>
        <w:rPr>
          <w:sz w:val="22"/>
          <w:szCs w:val="22"/>
        </w:rPr>
      </w:pPr>
      <w:r w:rsidRPr="005C2C5D">
        <w:rPr>
          <w:sz w:val="22"/>
          <w:szCs w:val="22"/>
        </w:rPr>
        <w:t>You can write small programs directly into the Program text box, but as your program</w:t>
      </w:r>
      <w:r w:rsidR="00493844" w:rsidRPr="005C2C5D">
        <w:rPr>
          <w:sz w:val="22"/>
          <w:szCs w:val="22"/>
        </w:rPr>
        <w:t>s</w:t>
      </w:r>
      <w:r w:rsidRPr="005C2C5D">
        <w:rPr>
          <w:sz w:val="22"/>
          <w:szCs w:val="22"/>
        </w:rPr>
        <w:t xml:space="preserve"> get more complex, i</w:t>
      </w:r>
      <w:r w:rsidR="00AF0CD1" w:rsidRPr="005C2C5D">
        <w:rPr>
          <w:sz w:val="22"/>
          <w:szCs w:val="22"/>
        </w:rPr>
        <w:t>t is better to write and edit them</w:t>
      </w:r>
      <w:r w:rsidRPr="005C2C5D">
        <w:rPr>
          <w:sz w:val="22"/>
          <w:szCs w:val="22"/>
        </w:rPr>
        <w:t xml:space="preserve"> in the text file</w:t>
      </w:r>
      <w:r w:rsidR="00AF0CD1" w:rsidRPr="005C2C5D">
        <w:rPr>
          <w:sz w:val="22"/>
          <w:szCs w:val="22"/>
        </w:rPr>
        <w:t xml:space="preserve">.  Write </w:t>
      </w:r>
      <w:r w:rsidR="00BF1A3A">
        <w:rPr>
          <w:sz w:val="22"/>
          <w:szCs w:val="22"/>
        </w:rPr>
        <w:t>y</w:t>
      </w:r>
      <w:r w:rsidR="00AF0CD1" w:rsidRPr="005C2C5D">
        <w:rPr>
          <w:sz w:val="22"/>
          <w:szCs w:val="22"/>
        </w:rPr>
        <w:t>our program into the file</w:t>
      </w:r>
      <w:r w:rsidRPr="005C2C5D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program.txt</w:t>
      </w:r>
      <w:r w:rsidRPr="005C2C5D">
        <w:rPr>
          <w:sz w:val="22"/>
          <w:szCs w:val="22"/>
        </w:rPr>
        <w:t xml:space="preserve"> </w:t>
      </w:r>
      <w:r w:rsidR="00AF0CD1" w:rsidRPr="005C2C5D">
        <w:rPr>
          <w:sz w:val="22"/>
          <w:szCs w:val="22"/>
        </w:rPr>
        <w:t xml:space="preserve">in your base folder, </w:t>
      </w:r>
      <w:r w:rsidRPr="005C2C5D">
        <w:rPr>
          <w:sz w:val="22"/>
          <w:szCs w:val="22"/>
        </w:rPr>
        <w:t>and then</w:t>
      </w:r>
      <w:r w:rsidR="00AF0CD1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click on the </w:t>
      </w:r>
      <w:r w:rsidRPr="005C2C5D">
        <w:rPr>
          <w:b/>
          <w:sz w:val="22"/>
          <w:szCs w:val="22"/>
        </w:rPr>
        <w:t>Read</w:t>
      </w:r>
      <w:r w:rsidRPr="005C2C5D">
        <w:rPr>
          <w:sz w:val="22"/>
          <w:szCs w:val="22"/>
        </w:rPr>
        <w:t xml:space="preserve"> button</w:t>
      </w:r>
      <w:r w:rsidR="00380040" w:rsidRPr="005C2C5D">
        <w:rPr>
          <w:sz w:val="22"/>
          <w:szCs w:val="22"/>
        </w:rPr>
        <w:t xml:space="preserve"> under Program Commands.</w:t>
      </w:r>
    </w:p>
    <w:p w:rsidR="00380040" w:rsidRPr="005C2C5D" w:rsidRDefault="00380040" w:rsidP="00870E1A">
      <w:pPr>
        <w:rPr>
          <w:sz w:val="22"/>
          <w:szCs w:val="22"/>
        </w:rPr>
      </w:pPr>
    </w:p>
    <w:p w:rsidR="00A35CC6" w:rsidRPr="005C2C5D" w:rsidRDefault="00380040" w:rsidP="00870E1A">
      <w:pPr>
        <w:rPr>
          <w:sz w:val="22"/>
          <w:szCs w:val="22"/>
        </w:rPr>
      </w:pPr>
      <w:r w:rsidRPr="005C2C5D">
        <w:rPr>
          <w:sz w:val="22"/>
          <w:szCs w:val="22"/>
        </w:rPr>
        <w:t>I</w:t>
      </w:r>
      <w:r w:rsidR="00A35CC6" w:rsidRPr="005C2C5D">
        <w:rPr>
          <w:sz w:val="22"/>
          <w:szCs w:val="22"/>
        </w:rPr>
        <w:t xml:space="preserve">f you click on </w:t>
      </w:r>
      <w:r w:rsidRPr="005C2C5D">
        <w:rPr>
          <w:sz w:val="22"/>
          <w:szCs w:val="22"/>
        </w:rPr>
        <w:t xml:space="preserve">the </w:t>
      </w:r>
      <w:r w:rsidR="00A35CC6" w:rsidRPr="005C2C5D">
        <w:rPr>
          <w:b/>
          <w:sz w:val="22"/>
          <w:szCs w:val="22"/>
        </w:rPr>
        <w:t>Write</w:t>
      </w:r>
      <w:r w:rsidRPr="005C2C5D">
        <w:rPr>
          <w:sz w:val="22"/>
          <w:szCs w:val="22"/>
        </w:rPr>
        <w:t xml:space="preserve"> button,</w:t>
      </w:r>
      <w:r w:rsidR="00A35CC6" w:rsidRPr="005C2C5D">
        <w:rPr>
          <w:sz w:val="22"/>
          <w:szCs w:val="22"/>
        </w:rPr>
        <w:t xml:space="preserve"> the simulator will </w:t>
      </w:r>
      <w:r w:rsidRPr="005C2C5D">
        <w:rPr>
          <w:sz w:val="22"/>
          <w:szCs w:val="22"/>
        </w:rPr>
        <w:t>save</w:t>
      </w:r>
      <w:r w:rsidR="00A35CC6" w:rsidRPr="005C2C5D">
        <w:rPr>
          <w:sz w:val="22"/>
          <w:szCs w:val="22"/>
        </w:rPr>
        <w:t xml:space="preserve"> the current program into the file </w:t>
      </w:r>
      <w:r w:rsidR="00A35CC6" w:rsidRPr="005C2C5D">
        <w:rPr>
          <w:rFonts w:ascii="Courier New" w:hAnsi="Courier New" w:cs="Courier New"/>
          <w:sz w:val="22"/>
          <w:szCs w:val="22"/>
        </w:rPr>
        <w:t>outprogram.txt</w:t>
      </w:r>
      <w:r w:rsidRPr="005C2C5D">
        <w:rPr>
          <w:sz w:val="22"/>
          <w:szCs w:val="22"/>
        </w:rPr>
        <w:t xml:space="preserve"> in your base folder.  Rename the file, because the </w:t>
      </w:r>
      <w:r w:rsidR="00E84A69">
        <w:rPr>
          <w:sz w:val="22"/>
          <w:szCs w:val="22"/>
        </w:rPr>
        <w:t>simulator</w:t>
      </w:r>
      <w:r w:rsidRPr="005C2C5D">
        <w:rPr>
          <w:sz w:val="22"/>
          <w:szCs w:val="22"/>
        </w:rPr>
        <w:t xml:space="preserve"> will overwrite </w:t>
      </w:r>
      <w:r w:rsidRPr="005C2C5D">
        <w:rPr>
          <w:rFonts w:ascii="Courier New" w:hAnsi="Courier New" w:cs="Courier New"/>
          <w:sz w:val="22"/>
          <w:szCs w:val="22"/>
        </w:rPr>
        <w:t>outprogram.txt</w:t>
      </w:r>
      <w:r w:rsidR="00400A22">
        <w:rPr>
          <w:sz w:val="22"/>
          <w:szCs w:val="22"/>
        </w:rPr>
        <w:t xml:space="preserve"> </w:t>
      </w:r>
      <w:r w:rsidR="00E84A69">
        <w:rPr>
          <w:sz w:val="22"/>
          <w:szCs w:val="22"/>
        </w:rPr>
        <w:t>the next time you save the program</w:t>
      </w:r>
      <w:r w:rsidRPr="005C2C5D">
        <w:rPr>
          <w:sz w:val="22"/>
          <w:szCs w:val="22"/>
        </w:rPr>
        <w:t>.</w:t>
      </w:r>
    </w:p>
    <w:p w:rsidR="00380040" w:rsidRPr="005C2C5D" w:rsidRDefault="00380040" w:rsidP="00492ED5">
      <w:pPr>
        <w:rPr>
          <w:b/>
          <w:sz w:val="22"/>
          <w:szCs w:val="22"/>
        </w:rPr>
      </w:pPr>
    </w:p>
    <w:p w:rsidR="00BF616A" w:rsidRPr="005C2C5D" w:rsidRDefault="00BF616A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 xml:space="preserve">Parentheses and </w:t>
      </w:r>
      <w:r w:rsidR="00BF1A3A">
        <w:rPr>
          <w:b/>
          <w:sz w:val="22"/>
          <w:szCs w:val="22"/>
        </w:rPr>
        <w:t>p</w:t>
      </w:r>
      <w:r w:rsidR="00D508C1" w:rsidRPr="005C2C5D">
        <w:rPr>
          <w:b/>
          <w:sz w:val="22"/>
          <w:szCs w:val="22"/>
        </w:rPr>
        <w:t>recedence.</w:t>
      </w:r>
      <w:r w:rsidRPr="005C2C5D">
        <w:rPr>
          <w:sz w:val="22"/>
          <w:szCs w:val="22"/>
        </w:rPr>
        <w:t xml:space="preserve"> </w:t>
      </w:r>
    </w:p>
    <w:p w:rsidR="00BF616A" w:rsidRPr="005C2C5D" w:rsidRDefault="00BF616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How is</w:t>
      </w:r>
    </w:p>
    <w:p w:rsidR="00870E1A" w:rsidRPr="005C2C5D" w:rsidRDefault="00870E1A" w:rsidP="00492ED5">
      <w:pPr>
        <w:rPr>
          <w:sz w:val="22"/>
          <w:szCs w:val="22"/>
        </w:rPr>
      </w:pPr>
    </w:p>
    <w:p w:rsidR="00BF616A" w:rsidRPr="005C2C5D" w:rsidRDefault="00C84AAF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N + S</w:t>
      </w:r>
      <w:r w:rsidR="00BF616A" w:rsidRPr="005C2C5D">
        <w:rPr>
          <w:rFonts w:ascii="Courier New" w:hAnsi="Courier New" w:cs="Courier New"/>
          <w:sz w:val="22"/>
          <w:szCs w:val="22"/>
        </w:rPr>
        <w:t xml:space="preserve"> * C</w:t>
      </w:r>
    </w:p>
    <w:p w:rsidR="00870E1A" w:rsidRPr="005C2C5D" w:rsidRDefault="00870E1A" w:rsidP="00492ED5">
      <w:pPr>
        <w:rPr>
          <w:rFonts w:ascii="Courier New" w:hAnsi="Courier New" w:cs="Courier New"/>
          <w:sz w:val="22"/>
          <w:szCs w:val="22"/>
        </w:rPr>
      </w:pPr>
    </w:p>
    <w:p w:rsidR="00BF616A" w:rsidRPr="005C2C5D" w:rsidRDefault="00BF616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evaluated?  Is the addition done first, or the multiplication?</w:t>
      </w:r>
    </w:p>
    <w:p w:rsidR="00BF616A" w:rsidRPr="005C2C5D" w:rsidRDefault="00BF616A" w:rsidP="00492ED5">
      <w:pPr>
        <w:rPr>
          <w:sz w:val="22"/>
          <w:szCs w:val="22"/>
        </w:rPr>
      </w:pPr>
    </w:p>
    <w:p w:rsidR="00BF616A" w:rsidRPr="005C2C5D" w:rsidRDefault="00C33753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rules for </w:t>
      </w:r>
      <w:r w:rsidR="00C84AAF" w:rsidRPr="005C2C5D">
        <w:rPr>
          <w:sz w:val="22"/>
          <w:szCs w:val="22"/>
        </w:rPr>
        <w:t>the order of algebraic operations are</w:t>
      </w:r>
      <w:r w:rsidR="00BF616A" w:rsidRPr="005C2C5D">
        <w:rPr>
          <w:sz w:val="22"/>
          <w:szCs w:val="22"/>
        </w:rPr>
        <w:t xml:space="preserve"> called the precedence rules.</w:t>
      </w:r>
    </w:p>
    <w:p w:rsidR="00BF616A" w:rsidRPr="005C2C5D" w:rsidRDefault="00BF616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simulator uses the standard precedence rules</w:t>
      </w:r>
      <w:r w:rsidR="002D6E3C" w:rsidRPr="005C2C5D">
        <w:rPr>
          <w:sz w:val="22"/>
          <w:szCs w:val="22"/>
        </w:rPr>
        <w:t xml:space="preserve"> you learned</w:t>
      </w:r>
      <w:r w:rsidR="00C84AAF" w:rsidRPr="005C2C5D">
        <w:rPr>
          <w:sz w:val="22"/>
          <w:szCs w:val="22"/>
        </w:rPr>
        <w:t xml:space="preserve"> for algebra:</w:t>
      </w:r>
    </w:p>
    <w:p w:rsidR="00C84AAF" w:rsidRPr="005C2C5D" w:rsidRDefault="00C84AAF" w:rsidP="00492ED5">
      <w:pPr>
        <w:rPr>
          <w:sz w:val="22"/>
          <w:szCs w:val="22"/>
        </w:rPr>
      </w:pPr>
    </w:p>
    <w:p w:rsidR="00C84AAF" w:rsidRPr="005C2C5D" w:rsidRDefault="00C84AA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D508C1" w:rsidRPr="005C2C5D">
        <w:rPr>
          <w:sz w:val="22"/>
          <w:szCs w:val="22"/>
        </w:rPr>
        <w:t>multiplication</w:t>
      </w:r>
      <w:r w:rsidR="00BF616A" w:rsidRPr="005C2C5D">
        <w:rPr>
          <w:sz w:val="22"/>
          <w:szCs w:val="22"/>
        </w:rPr>
        <w:t>/division/remainder</w:t>
      </w:r>
      <w:r w:rsidRPr="005C2C5D">
        <w:rPr>
          <w:sz w:val="22"/>
          <w:szCs w:val="22"/>
        </w:rPr>
        <w:t xml:space="preserve"> before addition/subtraction</w:t>
      </w:r>
    </w:p>
    <w:p w:rsidR="00C84AAF" w:rsidRPr="005C2C5D" w:rsidRDefault="00C84AA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ab/>
        <w:t>arithmetic before comparisons</w:t>
      </w:r>
    </w:p>
    <w:p w:rsidR="00C84AAF" w:rsidRPr="005C2C5D" w:rsidRDefault="00C84AAF" w:rsidP="00492ED5">
      <w:pPr>
        <w:rPr>
          <w:sz w:val="22"/>
          <w:szCs w:val="22"/>
        </w:rPr>
      </w:pPr>
    </w:p>
    <w:p w:rsidR="000E4D44" w:rsidRPr="005C2C5D" w:rsidRDefault="00C84AA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So in the above expression, </w:t>
      </w:r>
      <w:r w:rsidRPr="005C2C5D">
        <w:rPr>
          <w:rFonts w:ascii="Courier New" w:hAnsi="Courier New" w:cs="Courier New"/>
          <w:sz w:val="22"/>
          <w:szCs w:val="22"/>
        </w:rPr>
        <w:t>S</w:t>
      </w:r>
      <w:r w:rsidRPr="005C2C5D">
        <w:rPr>
          <w:sz w:val="22"/>
          <w:szCs w:val="22"/>
        </w:rPr>
        <w:t xml:space="preserve"> and </w:t>
      </w:r>
      <w:r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 xml:space="preserve"> are multiplied first, and then you add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>.</w:t>
      </w:r>
    </w:p>
    <w:p w:rsidR="00C84AAF" w:rsidRPr="005C2C5D" w:rsidRDefault="00C84AAF" w:rsidP="00492ED5">
      <w:pPr>
        <w:rPr>
          <w:sz w:val="22"/>
          <w:szCs w:val="22"/>
        </w:rPr>
      </w:pPr>
    </w:p>
    <w:p w:rsidR="00C84AAF" w:rsidRPr="005C2C5D" w:rsidRDefault="00C84AA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You can add parentheses to change the order of operations.  So in:</w:t>
      </w:r>
    </w:p>
    <w:p w:rsidR="00C84AAF" w:rsidRPr="005C2C5D" w:rsidRDefault="00C84AAF" w:rsidP="00492ED5">
      <w:pPr>
        <w:rPr>
          <w:sz w:val="22"/>
          <w:szCs w:val="22"/>
        </w:rPr>
      </w:pPr>
    </w:p>
    <w:p w:rsidR="005D3544" w:rsidRDefault="00C84AAF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="00EF4127">
        <w:rPr>
          <w:rFonts w:ascii="Courier New" w:hAnsi="Courier New" w:cs="Courier New"/>
          <w:sz w:val="22"/>
          <w:szCs w:val="22"/>
        </w:rPr>
        <w:t>(N+S)</w:t>
      </w:r>
      <w:r w:rsidRPr="005C2C5D">
        <w:rPr>
          <w:rFonts w:ascii="Courier New" w:hAnsi="Courier New" w:cs="Courier New"/>
          <w:sz w:val="22"/>
          <w:szCs w:val="22"/>
        </w:rPr>
        <w:t>*C</w:t>
      </w:r>
    </w:p>
    <w:p w:rsidR="0053567B" w:rsidRDefault="0053567B" w:rsidP="00492ED5">
      <w:pPr>
        <w:rPr>
          <w:rFonts w:ascii="Courier New" w:hAnsi="Courier New" w:cs="Courier New"/>
          <w:sz w:val="22"/>
          <w:szCs w:val="22"/>
        </w:rPr>
      </w:pPr>
    </w:p>
    <w:p w:rsidR="00C84AAF" w:rsidRDefault="00C84AA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first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 xml:space="preserve"> and </w:t>
      </w:r>
      <w:r w:rsidRPr="005C2C5D">
        <w:rPr>
          <w:rFonts w:ascii="Courier New" w:hAnsi="Courier New" w:cs="Courier New"/>
          <w:sz w:val="22"/>
          <w:szCs w:val="22"/>
        </w:rPr>
        <w:t>S</w:t>
      </w:r>
      <w:r w:rsidRPr="005C2C5D">
        <w:rPr>
          <w:sz w:val="22"/>
          <w:szCs w:val="22"/>
        </w:rPr>
        <w:t xml:space="preserve"> are added, and then you multiply by </w:t>
      </w:r>
      <w:r w:rsidRPr="005C2C5D">
        <w:rPr>
          <w:rFonts w:ascii="Courier New" w:hAnsi="Courier New" w:cs="Courier New"/>
          <w:sz w:val="22"/>
          <w:szCs w:val="22"/>
        </w:rPr>
        <w:t>C</w:t>
      </w:r>
      <w:r w:rsidRPr="005C2C5D">
        <w:rPr>
          <w:sz w:val="22"/>
          <w:szCs w:val="22"/>
        </w:rPr>
        <w:t>.</w:t>
      </w:r>
    </w:p>
    <w:p w:rsidR="00C63FAA" w:rsidRDefault="00C63FAA" w:rsidP="00492ED5">
      <w:pPr>
        <w:rPr>
          <w:b/>
          <w:sz w:val="22"/>
          <w:szCs w:val="22"/>
        </w:rPr>
      </w:pPr>
    </w:p>
    <w:p w:rsidR="0053567B" w:rsidRDefault="0053567B" w:rsidP="00492ED5">
      <w:pPr>
        <w:rPr>
          <w:b/>
          <w:sz w:val="22"/>
          <w:szCs w:val="22"/>
        </w:rPr>
      </w:pPr>
      <w:r w:rsidRPr="0053567B">
        <w:rPr>
          <w:b/>
          <w:sz w:val="22"/>
          <w:szCs w:val="22"/>
        </w:rPr>
        <w:lastRenderedPageBreak/>
        <w:t>Example 4</w:t>
      </w:r>
      <w:r>
        <w:rPr>
          <w:b/>
          <w:sz w:val="22"/>
          <w:szCs w:val="22"/>
        </w:rPr>
        <w:t>:</w:t>
      </w:r>
    </w:p>
    <w:p w:rsidR="000F6A40" w:rsidRPr="000F6A40" w:rsidRDefault="000F6A40" w:rsidP="00492ED5">
      <w:pPr>
        <w:rPr>
          <w:sz w:val="22"/>
          <w:szCs w:val="22"/>
        </w:rPr>
      </w:pPr>
      <w:r>
        <w:rPr>
          <w:sz w:val="22"/>
          <w:szCs w:val="22"/>
        </w:rPr>
        <w:t>Place a single cell in the center of the array, and run the program</w:t>
      </w:r>
    </w:p>
    <w:p w:rsidR="00357E4D" w:rsidRDefault="000F6A40" w:rsidP="000F6A40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ab/>
        <w:t>N+(S</w:t>
      </w:r>
      <w:r w:rsidRPr="005C2C5D">
        <w:rPr>
          <w:rFonts w:ascii="Courier New" w:hAnsi="Courier New" w:cs="Courier New"/>
          <w:sz w:val="22"/>
          <w:szCs w:val="22"/>
        </w:rPr>
        <w:t>*C</w:t>
      </w:r>
      <w:r>
        <w:rPr>
          <w:rFonts w:ascii="Courier New" w:hAnsi="Courier New" w:cs="Courier New"/>
          <w:sz w:val="22"/>
          <w:szCs w:val="22"/>
        </w:rPr>
        <w:t>)</w:t>
      </w:r>
    </w:p>
    <w:p w:rsidR="00357E4D" w:rsidRDefault="00357E4D" w:rsidP="000F6A40">
      <w:pPr>
        <w:rPr>
          <w:sz w:val="22"/>
          <w:szCs w:val="22"/>
        </w:rPr>
      </w:pPr>
      <w:r>
        <w:rPr>
          <w:sz w:val="22"/>
          <w:szCs w:val="22"/>
        </w:rPr>
        <w:t>What happens?</w:t>
      </w:r>
    </w:p>
    <w:p w:rsidR="000F6A40" w:rsidRPr="00357E4D" w:rsidRDefault="000F6A40" w:rsidP="000F6A40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>Repeat, with a single cell in the center, using the program</w:t>
      </w:r>
    </w:p>
    <w:p w:rsidR="0053567B" w:rsidRPr="0053567B" w:rsidRDefault="000F6A40" w:rsidP="00492ED5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ab/>
        <w:t>(N+S)</w:t>
      </w:r>
      <w:r w:rsidRPr="005C2C5D">
        <w:rPr>
          <w:rFonts w:ascii="Courier New" w:hAnsi="Courier New" w:cs="Courier New"/>
          <w:sz w:val="22"/>
          <w:szCs w:val="22"/>
        </w:rPr>
        <w:t>*C</w:t>
      </w:r>
    </w:p>
    <w:p w:rsidR="00C84AAF" w:rsidRDefault="000F6A40" w:rsidP="00492ED5">
      <w:pPr>
        <w:rPr>
          <w:sz w:val="22"/>
          <w:szCs w:val="22"/>
        </w:rPr>
      </w:pPr>
      <w:r>
        <w:rPr>
          <w:sz w:val="22"/>
          <w:szCs w:val="22"/>
        </w:rPr>
        <w:t>Now what happens?</w:t>
      </w:r>
    </w:p>
    <w:p w:rsidR="000F6A40" w:rsidRPr="005C2C5D" w:rsidRDefault="000F6A40" w:rsidP="00492ED5">
      <w:pPr>
        <w:rPr>
          <w:sz w:val="22"/>
          <w:szCs w:val="22"/>
        </w:rPr>
      </w:pPr>
    </w:p>
    <w:p w:rsidR="00497A9C" w:rsidRDefault="000F6A40" w:rsidP="00492ED5">
      <w:pPr>
        <w:rPr>
          <w:sz w:val="22"/>
          <w:szCs w:val="22"/>
        </w:rPr>
      </w:pPr>
      <w:r w:rsidRPr="003A73B7">
        <w:rPr>
          <w:b/>
          <w:sz w:val="22"/>
          <w:szCs w:val="22"/>
        </w:rPr>
        <w:t>Note:</w:t>
      </w:r>
      <w:r>
        <w:rPr>
          <w:sz w:val="22"/>
          <w:szCs w:val="22"/>
        </w:rPr>
        <w:t xml:space="preserve">  </w:t>
      </w:r>
      <w:r w:rsidR="002D6E3C" w:rsidRPr="005C2C5D">
        <w:rPr>
          <w:sz w:val="22"/>
          <w:szCs w:val="22"/>
        </w:rPr>
        <w:t>I</w:t>
      </w:r>
      <w:r w:rsidR="00C84AAF" w:rsidRPr="005C2C5D">
        <w:rPr>
          <w:sz w:val="22"/>
          <w:szCs w:val="22"/>
        </w:rPr>
        <w:t>f you are in doubt</w:t>
      </w:r>
      <w:r w:rsidR="002D6E3C" w:rsidRPr="005C2C5D">
        <w:rPr>
          <w:sz w:val="22"/>
          <w:szCs w:val="22"/>
        </w:rPr>
        <w:t xml:space="preserve"> about the precedence in your program</w:t>
      </w:r>
      <w:r w:rsidR="00C84AAF" w:rsidRPr="005C2C5D">
        <w:rPr>
          <w:sz w:val="22"/>
          <w:szCs w:val="22"/>
        </w:rPr>
        <w:t xml:space="preserve">, </w:t>
      </w:r>
      <w:r w:rsidR="002D6E3C" w:rsidRPr="005C2C5D">
        <w:rPr>
          <w:sz w:val="22"/>
          <w:szCs w:val="22"/>
        </w:rPr>
        <w:t xml:space="preserve">just </w:t>
      </w:r>
      <w:r w:rsidR="00C84AAF" w:rsidRPr="005C2C5D">
        <w:rPr>
          <w:sz w:val="22"/>
          <w:szCs w:val="22"/>
        </w:rPr>
        <w:t>add parentheses to ensure that the calculations are done in the order you want.</w:t>
      </w:r>
    </w:p>
    <w:p w:rsidR="00400A22" w:rsidRDefault="00400A22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pressions: Boolean Operations</w:t>
      </w: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>These expressions evaluate to True (1) or False (0):</w:t>
      </w:r>
    </w:p>
    <w:p w:rsidR="00497A9C" w:rsidRPr="005C2C5D" w:rsidRDefault="00497A9C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b/>
          <w:sz w:val="22"/>
          <w:szCs w:val="22"/>
        </w:rPr>
        <w:t>…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b/>
          <w:sz w:val="22"/>
          <w:szCs w:val="22"/>
        </w:rPr>
        <w:t>and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b/>
          <w:sz w:val="22"/>
          <w:szCs w:val="22"/>
        </w:rPr>
        <w:t>…</w:t>
      </w:r>
      <w:r w:rsidRPr="005C2C5D">
        <w:rPr>
          <w:sz w:val="22"/>
          <w:szCs w:val="22"/>
        </w:rPr>
        <w:tab/>
      </w:r>
      <w:r w:rsidR="00414807" w:rsidRPr="005C2C5D">
        <w:rPr>
          <w:sz w:val="22"/>
          <w:szCs w:val="22"/>
        </w:rPr>
        <w:tab/>
      </w:r>
      <w:r w:rsidR="009C6CBC" w:rsidRPr="005C2C5D">
        <w:rPr>
          <w:sz w:val="22"/>
          <w:szCs w:val="22"/>
        </w:rPr>
        <w:t>T</w:t>
      </w:r>
      <w:r w:rsidRPr="005C2C5D">
        <w:rPr>
          <w:sz w:val="22"/>
          <w:szCs w:val="22"/>
        </w:rPr>
        <w:t>rue if both conditions are true</w:t>
      </w: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b/>
          <w:sz w:val="22"/>
          <w:szCs w:val="22"/>
        </w:rPr>
        <w:t>…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b/>
          <w:sz w:val="22"/>
          <w:szCs w:val="22"/>
        </w:rPr>
        <w:t>or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b/>
          <w:sz w:val="22"/>
          <w:szCs w:val="22"/>
        </w:rPr>
        <w:t>…</w:t>
      </w:r>
      <w:r w:rsidR="00414807" w:rsidRPr="005C2C5D">
        <w:rPr>
          <w:sz w:val="22"/>
          <w:szCs w:val="22"/>
        </w:rPr>
        <w:tab/>
      </w:r>
      <w:r w:rsidR="00414807" w:rsidRPr="005C2C5D">
        <w:rPr>
          <w:sz w:val="22"/>
          <w:szCs w:val="22"/>
        </w:rPr>
        <w:tab/>
      </w:r>
      <w:r w:rsidR="009C6CBC" w:rsidRPr="005C2C5D">
        <w:rPr>
          <w:sz w:val="22"/>
          <w:szCs w:val="22"/>
        </w:rPr>
        <w:t>T</w:t>
      </w:r>
      <w:r w:rsidRPr="005C2C5D">
        <w:rPr>
          <w:sz w:val="22"/>
          <w:szCs w:val="22"/>
        </w:rPr>
        <w:t xml:space="preserve">rue if at least one of the </w:t>
      </w:r>
      <w:r w:rsidR="009C6CBC" w:rsidRPr="005C2C5D">
        <w:rPr>
          <w:sz w:val="22"/>
          <w:szCs w:val="22"/>
        </w:rPr>
        <w:t xml:space="preserve">two </w:t>
      </w:r>
      <w:r w:rsidRPr="005C2C5D">
        <w:rPr>
          <w:sz w:val="22"/>
          <w:szCs w:val="22"/>
        </w:rPr>
        <w:t>conditions are true (inclusive or)</w:t>
      </w:r>
    </w:p>
    <w:p w:rsidR="00054ADE" w:rsidRPr="005C2C5D" w:rsidRDefault="00054ADE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~ </w:t>
      </w:r>
      <w:r w:rsidRPr="005C2C5D">
        <w:rPr>
          <w:b/>
          <w:sz w:val="22"/>
          <w:szCs w:val="22"/>
        </w:rPr>
        <w:t>…</w:t>
      </w:r>
      <w:r w:rsidRPr="005C2C5D">
        <w:rPr>
          <w:b/>
          <w:sz w:val="22"/>
          <w:szCs w:val="22"/>
        </w:rPr>
        <w:tab/>
      </w:r>
      <w:r w:rsidRPr="005C2C5D">
        <w:rPr>
          <w:sz w:val="22"/>
          <w:szCs w:val="22"/>
        </w:rPr>
        <w:tab/>
      </w:r>
      <w:r w:rsidR="00414807" w:rsidRPr="005C2C5D">
        <w:rPr>
          <w:sz w:val="22"/>
          <w:szCs w:val="22"/>
        </w:rPr>
        <w:tab/>
      </w:r>
      <w:r w:rsidR="009C6CBC" w:rsidRPr="005C2C5D">
        <w:rPr>
          <w:sz w:val="22"/>
          <w:szCs w:val="22"/>
        </w:rPr>
        <w:t>T</w:t>
      </w:r>
      <w:r w:rsidRPr="005C2C5D">
        <w:rPr>
          <w:sz w:val="22"/>
          <w:szCs w:val="22"/>
        </w:rPr>
        <w:t>rue if the condition is false</w:t>
      </w: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 xml:space="preserve">   …</w:t>
      </w:r>
      <w:r w:rsidRPr="005C2C5D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5C2C5D">
        <w:rPr>
          <w:rFonts w:ascii="Courier New" w:hAnsi="Courier New" w:cs="Courier New"/>
          <w:b/>
          <w:sz w:val="22"/>
          <w:szCs w:val="22"/>
        </w:rPr>
        <w:t>xor</w:t>
      </w:r>
      <w:proofErr w:type="spellEnd"/>
      <w:r w:rsidRPr="005C2C5D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b/>
          <w:sz w:val="22"/>
          <w:szCs w:val="22"/>
        </w:rPr>
        <w:t>…</w:t>
      </w:r>
      <w:r w:rsidR="00414807" w:rsidRPr="005C2C5D">
        <w:rPr>
          <w:sz w:val="22"/>
          <w:szCs w:val="22"/>
        </w:rPr>
        <w:tab/>
      </w:r>
      <w:r w:rsidR="00414807" w:rsidRPr="005C2C5D">
        <w:rPr>
          <w:sz w:val="22"/>
          <w:szCs w:val="22"/>
        </w:rPr>
        <w:tab/>
      </w:r>
      <w:r w:rsidR="009C6CBC" w:rsidRPr="005C2C5D">
        <w:rPr>
          <w:sz w:val="22"/>
          <w:szCs w:val="22"/>
        </w:rPr>
        <w:t>T</w:t>
      </w:r>
      <w:r w:rsidRPr="005C2C5D">
        <w:rPr>
          <w:sz w:val="22"/>
          <w:szCs w:val="22"/>
        </w:rPr>
        <w:t>rue if e</w:t>
      </w:r>
      <w:r w:rsidR="005D1798" w:rsidRPr="005C2C5D">
        <w:rPr>
          <w:sz w:val="22"/>
          <w:szCs w:val="22"/>
        </w:rPr>
        <w:t xml:space="preserve">xactly one of the </w:t>
      </w:r>
      <w:r w:rsidR="009C6CBC" w:rsidRPr="005C2C5D">
        <w:rPr>
          <w:sz w:val="22"/>
          <w:szCs w:val="22"/>
        </w:rPr>
        <w:t xml:space="preserve">two </w:t>
      </w:r>
      <w:r w:rsidR="005D1798" w:rsidRPr="005C2C5D">
        <w:rPr>
          <w:sz w:val="22"/>
          <w:szCs w:val="22"/>
        </w:rPr>
        <w:t>conditions is</w:t>
      </w:r>
      <w:r w:rsidRPr="005C2C5D">
        <w:rPr>
          <w:sz w:val="22"/>
          <w:szCs w:val="22"/>
        </w:rPr>
        <w:t xml:space="preserve"> true (exclusive or)</w:t>
      </w:r>
    </w:p>
    <w:p w:rsidR="00497A9C" w:rsidRPr="005C2C5D" w:rsidRDefault="00497A9C" w:rsidP="00497A9C">
      <w:pPr>
        <w:rPr>
          <w:sz w:val="22"/>
          <w:szCs w:val="22"/>
        </w:rPr>
      </w:pPr>
    </w:p>
    <w:p w:rsidR="00497A9C" w:rsidRPr="005C2C5D" w:rsidRDefault="000F6A40" w:rsidP="00497A9C">
      <w:pPr>
        <w:rPr>
          <w:b/>
          <w:sz w:val="22"/>
          <w:szCs w:val="22"/>
        </w:rPr>
      </w:pPr>
      <w:r>
        <w:rPr>
          <w:b/>
          <w:sz w:val="22"/>
          <w:szCs w:val="22"/>
        </w:rPr>
        <w:t>Example 5</w:t>
      </w:r>
      <w:r w:rsidR="00497A9C" w:rsidRPr="005C2C5D">
        <w:rPr>
          <w:b/>
          <w:sz w:val="22"/>
          <w:szCs w:val="22"/>
        </w:rPr>
        <w:t>:</w:t>
      </w:r>
    </w:p>
    <w:p w:rsidR="00497A9C" w:rsidRPr="005C2C5D" w:rsidRDefault="002F543D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>Turn a cell off</w:t>
      </w:r>
      <w:r w:rsidR="00497A9C" w:rsidRPr="005C2C5D">
        <w:rPr>
          <w:sz w:val="22"/>
          <w:szCs w:val="22"/>
        </w:rPr>
        <w:t xml:space="preserve"> if either its North or South neighbor is off.</w:t>
      </w: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>Otherwise, do not change the state.</w:t>
      </w:r>
    </w:p>
    <w:p w:rsidR="00497A9C" w:rsidRPr="00987F0C" w:rsidRDefault="00497A9C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>A program for this rule:</w:t>
      </w:r>
    </w:p>
    <w:p w:rsidR="00497A9C" w:rsidRPr="005C2C5D" w:rsidRDefault="00497A9C" w:rsidP="00497A9C">
      <w:pPr>
        <w:rPr>
          <w:sz w:val="22"/>
          <w:szCs w:val="22"/>
        </w:rPr>
      </w:pPr>
    </w:p>
    <w:p w:rsidR="00497A9C" w:rsidRPr="005C2C5D" w:rsidRDefault="00894F26" w:rsidP="00497A9C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(N==0) or (S==0): 0</w:t>
      </w:r>
    </w:p>
    <w:p w:rsidR="00497A9C" w:rsidRPr="005C2C5D" w:rsidRDefault="00497A9C" w:rsidP="00497A9C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</w:t>
      </w:r>
    </w:p>
    <w:p w:rsidR="00497A9C" w:rsidRPr="005C2C5D" w:rsidRDefault="00497A9C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Note:</w:t>
      </w:r>
      <w:r w:rsidR="00864A72" w:rsidRPr="005C2C5D">
        <w:rPr>
          <w:sz w:val="22"/>
          <w:szCs w:val="22"/>
        </w:rPr>
        <w:t xml:space="preserve">  T</w:t>
      </w:r>
      <w:r w:rsidRPr="005C2C5D">
        <w:rPr>
          <w:sz w:val="22"/>
          <w:szCs w:val="22"/>
        </w:rPr>
        <w:t>he precedence ru</w:t>
      </w:r>
      <w:r w:rsidR="00894F26" w:rsidRPr="005C2C5D">
        <w:rPr>
          <w:sz w:val="22"/>
          <w:szCs w:val="22"/>
        </w:rPr>
        <w:t xml:space="preserve">les will do comparisons before </w:t>
      </w:r>
      <w:proofErr w:type="spellStart"/>
      <w:r w:rsidR="00894F26" w:rsidRPr="005C2C5D">
        <w:rPr>
          <w:sz w:val="22"/>
          <w:szCs w:val="22"/>
        </w:rPr>
        <w:t>b</w:t>
      </w:r>
      <w:r w:rsidRPr="005C2C5D">
        <w:rPr>
          <w:sz w:val="22"/>
          <w:szCs w:val="22"/>
        </w:rPr>
        <w:t>oolean</w:t>
      </w:r>
      <w:proofErr w:type="spellEnd"/>
      <w:r w:rsidRPr="005C2C5D">
        <w:rPr>
          <w:sz w:val="22"/>
          <w:szCs w:val="22"/>
        </w:rPr>
        <w:t xml:space="preserve"> operations, so we could drop the parentheses:</w:t>
      </w:r>
    </w:p>
    <w:p w:rsidR="00497A9C" w:rsidRPr="005C2C5D" w:rsidRDefault="00497A9C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 xml:space="preserve">N==0 or </w:t>
      </w:r>
      <w:r w:rsidR="00894F26" w:rsidRPr="005C2C5D">
        <w:rPr>
          <w:rFonts w:ascii="Courier New" w:hAnsi="Courier New" w:cs="Courier New"/>
          <w:sz w:val="22"/>
          <w:szCs w:val="22"/>
        </w:rPr>
        <w:t>S==0: 0</w:t>
      </w:r>
    </w:p>
    <w:p w:rsidR="00497A9C" w:rsidRPr="005C2C5D" w:rsidRDefault="00497A9C" w:rsidP="00497A9C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</w:t>
      </w:r>
    </w:p>
    <w:p w:rsidR="00D94781" w:rsidRPr="005C2C5D" w:rsidRDefault="00D94781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Warning:</w:t>
      </w:r>
      <w:r w:rsidRPr="005C2C5D">
        <w:rPr>
          <w:sz w:val="22"/>
          <w:szCs w:val="22"/>
        </w:rPr>
        <w:t xml:space="preserve">  It is tempting to write</w:t>
      </w:r>
    </w:p>
    <w:p w:rsidR="00497A9C" w:rsidRPr="005C2C5D" w:rsidRDefault="00497A9C" w:rsidP="00497A9C">
      <w:pPr>
        <w:rPr>
          <w:sz w:val="22"/>
          <w:szCs w:val="22"/>
        </w:rPr>
      </w:pPr>
    </w:p>
    <w:p w:rsidR="00497A9C" w:rsidRPr="005C2C5D" w:rsidRDefault="00497A9C" w:rsidP="00497A9C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N or S==</w:t>
      </w:r>
      <w:r w:rsidR="00894F26" w:rsidRPr="005C2C5D">
        <w:rPr>
          <w:rFonts w:ascii="Courier New" w:hAnsi="Courier New" w:cs="Courier New"/>
          <w:sz w:val="22"/>
          <w:szCs w:val="22"/>
        </w:rPr>
        <w:t>0: 0</w:t>
      </w:r>
    </w:p>
    <w:p w:rsidR="00497A9C" w:rsidRDefault="00497A9C" w:rsidP="00497A9C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</w:t>
      </w:r>
    </w:p>
    <w:p w:rsidR="005D3544" w:rsidRPr="005D3544" w:rsidRDefault="005D3544" w:rsidP="00497A9C">
      <w:pPr>
        <w:rPr>
          <w:rFonts w:ascii="Courier New" w:hAnsi="Courier New" w:cs="Courier New"/>
          <w:sz w:val="22"/>
          <w:szCs w:val="22"/>
        </w:rPr>
      </w:pPr>
    </w:p>
    <w:p w:rsidR="005D3544" w:rsidRDefault="001C1B01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but this is </w:t>
      </w:r>
      <w:r w:rsidRPr="005C2C5D">
        <w:rPr>
          <w:b/>
          <w:sz w:val="22"/>
          <w:szCs w:val="22"/>
        </w:rPr>
        <w:t>wrong</w:t>
      </w:r>
      <w:r w:rsidRPr="005C2C5D">
        <w:rPr>
          <w:sz w:val="22"/>
          <w:szCs w:val="22"/>
        </w:rPr>
        <w:t xml:space="preserve"> </w:t>
      </w:r>
      <w:proofErr w:type="gramStart"/>
      <w:r w:rsidRPr="005C2C5D">
        <w:rPr>
          <w:sz w:val="22"/>
          <w:szCs w:val="22"/>
        </w:rPr>
        <w:t>because</w:t>
      </w:r>
      <w:r w:rsidR="005D3544">
        <w:rPr>
          <w:rFonts w:ascii="Courier New" w:hAnsi="Courier New" w:cs="Courier New"/>
          <w:sz w:val="22"/>
          <w:szCs w:val="22"/>
        </w:rPr>
        <w:t xml:space="preserve"> </w:t>
      </w:r>
      <w:r w:rsidR="00497A9C" w:rsidRPr="005C2C5D">
        <w:rPr>
          <w:sz w:val="22"/>
          <w:szCs w:val="22"/>
        </w:rPr>
        <w:t xml:space="preserve"> </w:t>
      </w:r>
      <w:r w:rsidR="00497A9C" w:rsidRPr="005C2C5D">
        <w:rPr>
          <w:rFonts w:ascii="Courier New" w:hAnsi="Courier New" w:cs="Courier New"/>
          <w:sz w:val="22"/>
          <w:szCs w:val="22"/>
        </w:rPr>
        <w:t>or</w:t>
      </w:r>
      <w:proofErr w:type="gramEnd"/>
      <w:r w:rsidR="005D3544">
        <w:rPr>
          <w:rFonts w:ascii="Courier New" w:hAnsi="Courier New" w:cs="Courier New"/>
          <w:sz w:val="22"/>
          <w:szCs w:val="22"/>
        </w:rPr>
        <w:t xml:space="preserve">  </w:t>
      </w:r>
      <w:r w:rsidR="00503830" w:rsidRPr="005C2C5D">
        <w:rPr>
          <w:sz w:val="22"/>
          <w:szCs w:val="22"/>
        </w:rPr>
        <w:t>looks at</w:t>
      </w:r>
      <w:r w:rsidR="00497A9C" w:rsidRPr="005C2C5D">
        <w:rPr>
          <w:sz w:val="22"/>
          <w:szCs w:val="22"/>
        </w:rPr>
        <w:t xml:space="preserve"> truth values:</w:t>
      </w:r>
    </w:p>
    <w:p w:rsidR="00497A9C" w:rsidRPr="005C2C5D" w:rsidRDefault="001C1B01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>The first condition is</w:t>
      </w:r>
    </w:p>
    <w:p w:rsidR="00497A9C" w:rsidRPr="005C2C5D" w:rsidRDefault="001C1B01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497A9C" w:rsidRPr="005C2C5D">
        <w:rPr>
          <w:sz w:val="22"/>
          <w:szCs w:val="22"/>
        </w:rPr>
        <w:t xml:space="preserve">Is </w:t>
      </w:r>
      <w:r w:rsidR="00497A9C" w:rsidRPr="005C2C5D">
        <w:rPr>
          <w:rFonts w:ascii="Courier New" w:hAnsi="Courier New" w:cs="Courier New"/>
          <w:sz w:val="22"/>
          <w:szCs w:val="22"/>
        </w:rPr>
        <w:t>N</w:t>
      </w:r>
      <w:r w:rsidR="00497A9C" w:rsidRPr="005C2C5D">
        <w:rPr>
          <w:sz w:val="22"/>
          <w:szCs w:val="22"/>
        </w:rPr>
        <w:t xml:space="preserve"> true (that is, is </w:t>
      </w:r>
      <w:r w:rsidR="00D94781" w:rsidRPr="005C2C5D">
        <w:rPr>
          <w:rFonts w:ascii="Courier New" w:hAnsi="Courier New" w:cs="Courier New"/>
          <w:sz w:val="22"/>
          <w:szCs w:val="22"/>
        </w:rPr>
        <w:t>N==</w:t>
      </w:r>
      <w:r w:rsidR="00497A9C" w:rsidRPr="005C2C5D">
        <w:rPr>
          <w:rFonts w:ascii="Courier New" w:hAnsi="Courier New" w:cs="Courier New"/>
          <w:sz w:val="22"/>
          <w:szCs w:val="22"/>
        </w:rPr>
        <w:t>1</w:t>
      </w:r>
      <w:r w:rsidR="00D94781" w:rsidRPr="005C2C5D">
        <w:rPr>
          <w:sz w:val="22"/>
          <w:szCs w:val="22"/>
        </w:rPr>
        <w:t xml:space="preserve">) </w:t>
      </w:r>
      <w:r w:rsidR="00D94781" w:rsidRPr="005C2C5D">
        <w:rPr>
          <w:b/>
          <w:sz w:val="22"/>
          <w:szCs w:val="22"/>
        </w:rPr>
        <w:t>or</w:t>
      </w:r>
      <w:r w:rsidR="00D94781" w:rsidRPr="005C2C5D">
        <w:rPr>
          <w:sz w:val="22"/>
          <w:szCs w:val="22"/>
        </w:rPr>
        <w:t xml:space="preserve"> i</w:t>
      </w:r>
      <w:r w:rsidR="00497A9C" w:rsidRPr="005C2C5D">
        <w:rPr>
          <w:sz w:val="22"/>
          <w:szCs w:val="22"/>
        </w:rPr>
        <w:t xml:space="preserve">s </w:t>
      </w:r>
      <w:r w:rsidR="00D94781" w:rsidRPr="005C2C5D">
        <w:rPr>
          <w:rFonts w:ascii="Courier New" w:hAnsi="Courier New" w:cs="Courier New"/>
          <w:sz w:val="22"/>
          <w:szCs w:val="22"/>
        </w:rPr>
        <w:t>S==</w:t>
      </w:r>
      <w:r w:rsidR="00497A9C" w:rsidRPr="005C2C5D">
        <w:rPr>
          <w:rFonts w:ascii="Courier New" w:hAnsi="Courier New" w:cs="Courier New"/>
          <w:sz w:val="22"/>
          <w:szCs w:val="22"/>
        </w:rPr>
        <w:t>0</w:t>
      </w:r>
      <w:r w:rsidR="00484BA5" w:rsidRPr="005C2C5D">
        <w:rPr>
          <w:sz w:val="22"/>
          <w:szCs w:val="22"/>
        </w:rPr>
        <w:t xml:space="preserve"> true (</w:t>
      </w:r>
      <w:r w:rsidR="00D94781" w:rsidRPr="005C2C5D">
        <w:rPr>
          <w:sz w:val="22"/>
          <w:szCs w:val="22"/>
        </w:rPr>
        <w:t>or both</w:t>
      </w:r>
      <w:r w:rsidR="00484BA5" w:rsidRPr="005C2C5D">
        <w:rPr>
          <w:sz w:val="22"/>
          <w:szCs w:val="22"/>
        </w:rPr>
        <w:t>)</w:t>
      </w:r>
      <w:r w:rsidR="00D94781" w:rsidRPr="005C2C5D">
        <w:rPr>
          <w:sz w:val="22"/>
          <w:szCs w:val="22"/>
        </w:rPr>
        <w:t>?</w:t>
      </w:r>
    </w:p>
    <w:p w:rsidR="001C1B01" w:rsidRPr="005C2C5D" w:rsidRDefault="001C1B01" w:rsidP="00497A9C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hich is </w:t>
      </w:r>
      <w:r w:rsidRPr="005C2C5D">
        <w:rPr>
          <w:b/>
          <w:i/>
          <w:sz w:val="22"/>
          <w:szCs w:val="22"/>
        </w:rPr>
        <w:t>not</w:t>
      </w:r>
      <w:r w:rsidRPr="005C2C5D">
        <w:rPr>
          <w:sz w:val="22"/>
          <w:szCs w:val="22"/>
        </w:rPr>
        <w:t xml:space="preserve"> the same as </w:t>
      </w:r>
      <w:r w:rsidRPr="005C2C5D">
        <w:rPr>
          <w:rFonts w:ascii="Courier New" w:hAnsi="Courier New" w:cs="Courier New"/>
          <w:sz w:val="22"/>
          <w:szCs w:val="22"/>
        </w:rPr>
        <w:t>N==0 or S==0</w:t>
      </w:r>
      <w:r w:rsidRPr="005C2C5D">
        <w:rPr>
          <w:sz w:val="22"/>
          <w:szCs w:val="22"/>
        </w:rPr>
        <w:t>.</w:t>
      </w:r>
    </w:p>
    <w:p w:rsidR="005B654B" w:rsidRPr="005C2C5D" w:rsidRDefault="005B654B" w:rsidP="00497A9C">
      <w:pPr>
        <w:rPr>
          <w:sz w:val="22"/>
          <w:szCs w:val="22"/>
        </w:rPr>
      </w:pPr>
    </w:p>
    <w:p w:rsidR="009B1F3D" w:rsidRPr="005D3544" w:rsidRDefault="0087330A" w:rsidP="009B1F3D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Summary </w:t>
      </w:r>
      <w:r w:rsidR="005B654B" w:rsidRPr="005C2C5D">
        <w:rPr>
          <w:b/>
          <w:sz w:val="22"/>
          <w:szCs w:val="22"/>
        </w:rPr>
        <w:t>of precedence rules:</w:t>
      </w:r>
    </w:p>
    <w:p w:rsidR="009B1F3D" w:rsidRPr="005C2C5D" w:rsidRDefault="009B1F3D" w:rsidP="009B1F3D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>multiplication/division/remainder before addition/subtraction</w:t>
      </w:r>
    </w:p>
    <w:p w:rsidR="009B1F3D" w:rsidRPr="005C2C5D" w:rsidRDefault="009B1F3D" w:rsidP="009B1F3D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ab/>
        <w:t>arithmetic before comparisons</w:t>
      </w:r>
    </w:p>
    <w:p w:rsidR="009B1F3D" w:rsidRPr="005C2C5D" w:rsidRDefault="009B1F3D" w:rsidP="009B1F3D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 xml:space="preserve">comparisons before </w:t>
      </w:r>
      <w:proofErr w:type="spellStart"/>
      <w:r w:rsidRPr="005C2C5D">
        <w:rPr>
          <w:sz w:val="22"/>
          <w:szCs w:val="22"/>
        </w:rPr>
        <w:t>boolean</w:t>
      </w:r>
      <w:proofErr w:type="spellEnd"/>
      <w:r w:rsidRPr="005C2C5D">
        <w:rPr>
          <w:sz w:val="22"/>
          <w:szCs w:val="22"/>
        </w:rPr>
        <w:t xml:space="preserve"> operations</w:t>
      </w:r>
    </w:p>
    <w:p w:rsidR="009B1F3D" w:rsidRPr="005C2C5D" w:rsidRDefault="009B1F3D" w:rsidP="009B1F3D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and</w:t>
      </w:r>
      <w:r w:rsidRPr="005C2C5D">
        <w:rPr>
          <w:sz w:val="22"/>
          <w:szCs w:val="22"/>
        </w:rPr>
        <w:t xml:space="preserve"> before </w:t>
      </w:r>
      <w:r w:rsidRPr="005C2C5D">
        <w:rPr>
          <w:rFonts w:ascii="Courier New" w:hAnsi="Courier New" w:cs="Courier New"/>
          <w:sz w:val="22"/>
          <w:szCs w:val="22"/>
        </w:rPr>
        <w:t>or</w:t>
      </w:r>
    </w:p>
    <w:p w:rsidR="006D4438" w:rsidRPr="005C2C5D" w:rsidRDefault="006D4438" w:rsidP="00497A9C">
      <w:pPr>
        <w:rPr>
          <w:sz w:val="22"/>
          <w:szCs w:val="22"/>
        </w:rPr>
      </w:pPr>
    </w:p>
    <w:p w:rsidR="006D4438" w:rsidRPr="005C2C5D" w:rsidRDefault="006D4438" w:rsidP="006D4438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 xml:space="preserve">Exercise 5: </w:t>
      </w:r>
    </w:p>
    <w:p w:rsidR="00400A22" w:rsidRDefault="006D4438" w:rsidP="006D4438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e want to write a </w:t>
      </w:r>
      <w:r w:rsidR="00400A22">
        <w:rPr>
          <w:sz w:val="22"/>
          <w:szCs w:val="22"/>
        </w:rPr>
        <w:t>program that does the following:</w:t>
      </w:r>
    </w:p>
    <w:p w:rsidR="00D25F4D" w:rsidRPr="005C2C5D" w:rsidRDefault="00D25F4D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F65A0F" w:rsidRPr="005C2C5D">
        <w:rPr>
          <w:sz w:val="22"/>
          <w:szCs w:val="22"/>
        </w:rPr>
        <w:t>If the East neighbor is on, then</w:t>
      </w:r>
      <w:r w:rsidRPr="005C2C5D">
        <w:rPr>
          <w:sz w:val="22"/>
          <w:szCs w:val="22"/>
        </w:rPr>
        <w:t xml:space="preserve"> turn the current cell on.</w:t>
      </w:r>
    </w:p>
    <w:p w:rsidR="006D4438" w:rsidRPr="005C2C5D" w:rsidRDefault="006D4438" w:rsidP="006D4438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>If the West neighbor is on, then turn the current cell on.</w:t>
      </w:r>
    </w:p>
    <w:p w:rsidR="005D3544" w:rsidRDefault="006D4438" w:rsidP="006D4438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 xml:space="preserve">But if both </w:t>
      </w:r>
      <w:r w:rsidRPr="005C2C5D">
        <w:rPr>
          <w:rFonts w:ascii="Courier New" w:hAnsi="Courier New" w:cs="Courier New"/>
          <w:sz w:val="22"/>
          <w:szCs w:val="22"/>
        </w:rPr>
        <w:t>E</w:t>
      </w:r>
      <w:r w:rsidRPr="005C2C5D">
        <w:rPr>
          <w:sz w:val="22"/>
          <w:szCs w:val="22"/>
        </w:rPr>
        <w:t xml:space="preserve"> and </w:t>
      </w:r>
      <w:r w:rsidRPr="005C2C5D">
        <w:rPr>
          <w:rFonts w:ascii="Courier New" w:hAnsi="Courier New" w:cs="Courier New"/>
          <w:sz w:val="22"/>
          <w:szCs w:val="22"/>
        </w:rPr>
        <w:t>W</w:t>
      </w:r>
      <w:r w:rsidRPr="005C2C5D">
        <w:rPr>
          <w:sz w:val="22"/>
          <w:szCs w:val="22"/>
        </w:rPr>
        <w:t xml:space="preserve"> neighbors are on, turn the current cell off.</w:t>
      </w:r>
    </w:p>
    <w:p w:rsidR="005D3544" w:rsidRDefault="005D3544" w:rsidP="006D4438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6D4438" w:rsidRPr="005C2C5D">
        <w:rPr>
          <w:sz w:val="22"/>
          <w:szCs w:val="22"/>
        </w:rPr>
        <w:t>Otherwise, don’t change the current cell.</w:t>
      </w:r>
    </w:p>
    <w:p w:rsidR="007A04C9" w:rsidRDefault="007A04C9" w:rsidP="006D4438">
      <w:pPr>
        <w:rPr>
          <w:sz w:val="22"/>
          <w:szCs w:val="22"/>
        </w:rPr>
      </w:pPr>
    </w:p>
    <w:p w:rsidR="006D4438" w:rsidRPr="005C2C5D" w:rsidRDefault="00A458C2" w:rsidP="006D4438">
      <w:pPr>
        <w:rPr>
          <w:sz w:val="22"/>
          <w:szCs w:val="22"/>
        </w:rPr>
      </w:pPr>
      <w:r w:rsidRPr="005C2C5D">
        <w:rPr>
          <w:sz w:val="22"/>
          <w:szCs w:val="22"/>
        </w:rPr>
        <w:t>So if the initial pattern is just</w:t>
      </w:r>
      <w:r w:rsidR="006D4438" w:rsidRPr="005C2C5D">
        <w:rPr>
          <w:sz w:val="22"/>
          <w:szCs w:val="22"/>
        </w:rPr>
        <w:t xml:space="preserve"> a row (</w:t>
      </w:r>
      <w:proofErr w:type="gramStart"/>
      <w:r w:rsidR="006D4438" w:rsidRPr="005C2C5D">
        <w:rPr>
          <w:sz w:val="22"/>
          <w:szCs w:val="22"/>
        </w:rPr>
        <w:t xml:space="preserve">where </w:t>
      </w:r>
      <w:r w:rsidR="006D4438" w:rsidRPr="005C2C5D">
        <w:rPr>
          <w:rFonts w:ascii="Courier New" w:hAnsi="Courier New" w:cs="Courier New"/>
          <w:b/>
          <w:sz w:val="22"/>
          <w:szCs w:val="22"/>
        </w:rPr>
        <w:t>.</w:t>
      </w:r>
      <w:proofErr w:type="gramEnd"/>
      <w:r w:rsidR="006D4438" w:rsidRPr="005C2C5D">
        <w:rPr>
          <w:sz w:val="22"/>
          <w:szCs w:val="22"/>
        </w:rPr>
        <w:t xml:space="preserve"> is a white cell and</w:t>
      </w:r>
      <w:r w:rsidR="00F46AEA">
        <w:rPr>
          <w:sz w:val="22"/>
          <w:szCs w:val="22"/>
        </w:rPr>
        <w:t xml:space="preserve"> </w:t>
      </w:r>
      <w:r w:rsidR="006D4438" w:rsidRPr="005C2C5D">
        <w:rPr>
          <w:sz w:val="22"/>
          <w:szCs w:val="22"/>
        </w:rPr>
        <w:t xml:space="preserve">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="006D4438" w:rsidRPr="005C2C5D">
        <w:rPr>
          <w:sz w:val="22"/>
          <w:szCs w:val="22"/>
        </w:rPr>
        <w:t xml:space="preserve"> </w:t>
      </w:r>
      <w:r w:rsidR="00F46AEA">
        <w:rPr>
          <w:sz w:val="22"/>
          <w:szCs w:val="22"/>
        </w:rPr>
        <w:t xml:space="preserve"> </w:t>
      </w:r>
      <w:r w:rsidR="006D4438" w:rsidRPr="005C2C5D">
        <w:rPr>
          <w:sz w:val="22"/>
          <w:szCs w:val="22"/>
        </w:rPr>
        <w:t>is a black cell):</w:t>
      </w:r>
    </w:p>
    <w:p w:rsidR="006D4438" w:rsidRPr="005C2C5D" w:rsidRDefault="006D4438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Pr="005C2C5D">
        <w:rPr>
          <w:rFonts w:ascii="Courier New" w:hAnsi="Courier New" w:cs="Courier New"/>
          <w:b/>
          <w:sz w:val="22"/>
          <w:szCs w:val="22"/>
        </w:rPr>
        <w:t xml:space="preserve">. . .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.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. . .</w:t>
      </w:r>
    </w:p>
    <w:p w:rsidR="006D4438" w:rsidRPr="005C2C5D" w:rsidRDefault="006D4438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sz w:val="22"/>
          <w:szCs w:val="22"/>
        </w:rPr>
      </w:pPr>
      <w:r w:rsidRPr="005C2C5D">
        <w:rPr>
          <w:sz w:val="22"/>
          <w:szCs w:val="22"/>
        </w:rPr>
        <w:t>then the next generation should be:</w:t>
      </w:r>
    </w:p>
    <w:p w:rsidR="006D4438" w:rsidRPr="005C2C5D" w:rsidRDefault="006D4438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Pr="005C2C5D">
        <w:rPr>
          <w:rFonts w:ascii="Courier New" w:hAnsi="Courier New" w:cs="Courier New"/>
          <w:b/>
          <w:sz w:val="22"/>
          <w:szCs w:val="22"/>
        </w:rPr>
        <w:t xml:space="preserve">. .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="00F46AEA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.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>
        <w:rPr>
          <w:rFonts w:ascii="Courier New" w:hAnsi="Courier New" w:cs="Courier New"/>
          <w:b/>
          <w:sz w:val="22"/>
          <w:szCs w:val="22"/>
        </w:rPr>
        <w:t>■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. .</w:t>
      </w:r>
    </w:p>
    <w:p w:rsidR="006D4438" w:rsidRPr="005C2C5D" w:rsidRDefault="006D4438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5a:</w:t>
      </w:r>
      <w:r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ab/>
        <w:t>The following program does not work.  Why?</w:t>
      </w:r>
    </w:p>
    <w:p w:rsidR="006D4438" w:rsidRPr="005C2C5D" w:rsidRDefault="006D4438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E==1: 1</w:t>
      </w:r>
    </w:p>
    <w:p w:rsidR="006D4438" w:rsidRPr="005C2C5D" w:rsidRDefault="006D4438" w:rsidP="006D4438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W==1: 1</w:t>
      </w:r>
    </w:p>
    <w:p w:rsidR="006D4438" w:rsidRPr="005C2C5D" w:rsidRDefault="006D4438" w:rsidP="006D4438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E==1 and W==1: 0</w:t>
      </w:r>
    </w:p>
    <w:p w:rsidR="006D4438" w:rsidRPr="005C2C5D" w:rsidRDefault="006D4438" w:rsidP="006D4438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C</w:t>
      </w:r>
    </w:p>
    <w:p w:rsidR="006D4438" w:rsidRPr="005C2C5D" w:rsidRDefault="006D4438" w:rsidP="006D4438">
      <w:pPr>
        <w:rPr>
          <w:sz w:val="22"/>
          <w:szCs w:val="22"/>
        </w:rPr>
      </w:pPr>
    </w:p>
    <w:p w:rsidR="006D4438" w:rsidRPr="005C2C5D" w:rsidRDefault="006D4438" w:rsidP="006D4438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5b.</w:t>
      </w:r>
      <w:r w:rsidRPr="005C2C5D"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ab/>
        <w:t>Rewrite the program so that it meets the specifications.</w:t>
      </w:r>
    </w:p>
    <w:p w:rsidR="001C1B01" w:rsidRPr="005C2C5D" w:rsidRDefault="001C1B01" w:rsidP="006D4438">
      <w:pPr>
        <w:rPr>
          <w:sz w:val="22"/>
          <w:szCs w:val="22"/>
        </w:rPr>
      </w:pPr>
    </w:p>
    <w:p w:rsidR="003137B7" w:rsidRPr="005C2C5D" w:rsidRDefault="006D4438" w:rsidP="006D4438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5c.</w:t>
      </w:r>
      <w:r w:rsidR="00D726F2" w:rsidRPr="005C2C5D">
        <w:rPr>
          <w:sz w:val="22"/>
          <w:szCs w:val="22"/>
        </w:rPr>
        <w:t xml:space="preserve">  </w:t>
      </w:r>
      <w:r w:rsidR="00D726F2" w:rsidRPr="005C2C5D">
        <w:rPr>
          <w:sz w:val="22"/>
          <w:szCs w:val="22"/>
        </w:rPr>
        <w:tab/>
      </w:r>
      <w:r w:rsidR="003137B7" w:rsidRPr="005C2C5D">
        <w:rPr>
          <w:sz w:val="22"/>
          <w:szCs w:val="22"/>
        </w:rPr>
        <w:t xml:space="preserve">Starting with a single cell in the center, run </w:t>
      </w:r>
      <w:proofErr w:type="gramStart"/>
      <w:r w:rsidR="003137B7" w:rsidRPr="005C2C5D">
        <w:rPr>
          <w:sz w:val="22"/>
          <w:szCs w:val="22"/>
        </w:rPr>
        <w:t>this automata</w:t>
      </w:r>
      <w:proofErr w:type="gramEnd"/>
      <w:r w:rsidR="003137B7" w:rsidRPr="005C2C5D">
        <w:rPr>
          <w:sz w:val="22"/>
          <w:szCs w:val="22"/>
        </w:rPr>
        <w:t xml:space="preserve"> for several generations.</w:t>
      </w:r>
    </w:p>
    <w:p w:rsidR="00F65A0F" w:rsidRPr="005C2C5D" w:rsidRDefault="003137B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F65A0F" w:rsidRPr="005C2C5D">
        <w:rPr>
          <w:sz w:val="22"/>
          <w:szCs w:val="22"/>
        </w:rPr>
        <w:t>on the pattern.</w:t>
      </w:r>
      <w:r w:rsidRPr="005C2C5D">
        <w:rPr>
          <w:sz w:val="22"/>
          <w:szCs w:val="22"/>
        </w:rPr>
        <w:t xml:space="preserve">  </w:t>
      </w:r>
      <w:r w:rsidR="006D4438" w:rsidRPr="005C2C5D">
        <w:rPr>
          <w:sz w:val="22"/>
          <w:szCs w:val="22"/>
        </w:rPr>
        <w:t>What do you observe?</w:t>
      </w:r>
    </w:p>
    <w:p w:rsidR="003A5BB7" w:rsidRPr="005C2C5D" w:rsidRDefault="003A5BB7" w:rsidP="00492ED5">
      <w:pPr>
        <w:rPr>
          <w:sz w:val="22"/>
          <w:szCs w:val="22"/>
        </w:rPr>
      </w:pPr>
    </w:p>
    <w:p w:rsidR="00E00FB0" w:rsidRPr="005C2C5D" w:rsidRDefault="00940910" w:rsidP="00E00FB0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6</w:t>
      </w:r>
      <w:r w:rsidR="00E00FB0" w:rsidRPr="005C2C5D">
        <w:rPr>
          <w:b/>
          <w:sz w:val="22"/>
          <w:szCs w:val="22"/>
        </w:rPr>
        <w:t xml:space="preserve">:  </w:t>
      </w:r>
      <w:proofErr w:type="spellStart"/>
      <w:r w:rsidR="00E00FB0" w:rsidRPr="005C2C5D">
        <w:rPr>
          <w:b/>
          <w:sz w:val="22"/>
          <w:szCs w:val="22"/>
        </w:rPr>
        <w:t>Fredkin’s</w:t>
      </w:r>
      <w:proofErr w:type="spellEnd"/>
      <w:r w:rsidR="00E00FB0" w:rsidRPr="005C2C5D">
        <w:rPr>
          <w:b/>
          <w:sz w:val="22"/>
          <w:szCs w:val="22"/>
        </w:rPr>
        <w:t xml:space="preserve"> Rule</w:t>
      </w:r>
    </w:p>
    <w:p w:rsidR="00D94781" w:rsidRPr="005C2C5D" w:rsidRDefault="00E00FB0" w:rsidP="00E00FB0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</w:t>
      </w:r>
      <w:r w:rsidR="00D726F2" w:rsidRPr="005C2C5D">
        <w:rPr>
          <w:sz w:val="22"/>
          <w:szCs w:val="22"/>
        </w:rPr>
        <w:t>following rule wa</w:t>
      </w:r>
      <w:r w:rsidR="003A5BB7" w:rsidRPr="005C2C5D">
        <w:rPr>
          <w:sz w:val="22"/>
          <w:szCs w:val="22"/>
        </w:rPr>
        <w:t>s</w:t>
      </w:r>
      <w:r w:rsidRPr="005C2C5D">
        <w:rPr>
          <w:sz w:val="22"/>
          <w:szCs w:val="22"/>
        </w:rPr>
        <w:t xml:space="preserve"> </w:t>
      </w:r>
      <w:r w:rsidR="006F484D" w:rsidRPr="005C2C5D">
        <w:rPr>
          <w:sz w:val="22"/>
          <w:szCs w:val="22"/>
        </w:rPr>
        <w:t>devis</w:t>
      </w:r>
      <w:r w:rsidR="00D726F2" w:rsidRPr="005C2C5D">
        <w:rPr>
          <w:sz w:val="22"/>
          <w:szCs w:val="22"/>
        </w:rPr>
        <w:t xml:space="preserve">ed by Ed </w:t>
      </w:r>
      <w:proofErr w:type="spellStart"/>
      <w:r w:rsidR="00D726F2" w:rsidRPr="005C2C5D">
        <w:rPr>
          <w:sz w:val="22"/>
          <w:szCs w:val="22"/>
        </w:rPr>
        <w:t>Fredkin</w:t>
      </w:r>
      <w:proofErr w:type="spellEnd"/>
      <w:r w:rsidR="00825742" w:rsidRPr="005C2C5D">
        <w:rPr>
          <w:sz w:val="22"/>
          <w:szCs w:val="22"/>
        </w:rPr>
        <w:t xml:space="preserve">, </w:t>
      </w:r>
      <w:r w:rsidR="00EF4127">
        <w:rPr>
          <w:sz w:val="22"/>
          <w:szCs w:val="22"/>
        </w:rPr>
        <w:t xml:space="preserve">formerly </w:t>
      </w:r>
      <w:r w:rsidR="00825742" w:rsidRPr="005C2C5D">
        <w:rPr>
          <w:sz w:val="22"/>
          <w:szCs w:val="22"/>
        </w:rPr>
        <w:t>a professor at MIT</w:t>
      </w:r>
      <w:r w:rsidR="00D726F2" w:rsidRPr="005C2C5D">
        <w:rPr>
          <w:sz w:val="22"/>
          <w:szCs w:val="22"/>
        </w:rPr>
        <w:t>.  A</w:t>
      </w:r>
      <w:r w:rsidRPr="005C2C5D">
        <w:rPr>
          <w:sz w:val="22"/>
          <w:szCs w:val="22"/>
        </w:rPr>
        <w:t>dd together the values of five cells:  C and the four neighbors N, S, E, W.  If the sum is even, then the new state is 0.  If the sum is odd, then the new state is 1.</w:t>
      </w:r>
    </w:p>
    <w:p w:rsidR="00D94781" w:rsidRPr="005C2C5D" w:rsidRDefault="00D94781" w:rsidP="00E00FB0">
      <w:pPr>
        <w:rPr>
          <w:sz w:val="22"/>
          <w:szCs w:val="22"/>
        </w:rPr>
      </w:pPr>
    </w:p>
    <w:p w:rsidR="00D94781" w:rsidRPr="005C2C5D" w:rsidRDefault="00D94781" w:rsidP="00E00FB0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following program implements </w:t>
      </w:r>
      <w:proofErr w:type="spellStart"/>
      <w:r w:rsidRPr="005C2C5D">
        <w:rPr>
          <w:sz w:val="22"/>
          <w:szCs w:val="22"/>
        </w:rPr>
        <w:t>Fredkin’s</w:t>
      </w:r>
      <w:proofErr w:type="spellEnd"/>
      <w:r w:rsidRPr="005C2C5D">
        <w:rPr>
          <w:sz w:val="22"/>
          <w:szCs w:val="22"/>
        </w:rPr>
        <w:t xml:space="preserve"> rule:</w:t>
      </w:r>
    </w:p>
    <w:p w:rsidR="00E00FB0" w:rsidRPr="005C2C5D" w:rsidRDefault="00E00FB0" w:rsidP="00E00FB0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</w:t>
      </w:r>
    </w:p>
    <w:p w:rsidR="00C84AAF" w:rsidRPr="005C2C5D" w:rsidRDefault="00D94781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(N+S+E+W+C)%2 == 0: 0</w:t>
      </w:r>
    </w:p>
    <w:p w:rsidR="00D94781" w:rsidRPr="005C2C5D" w:rsidRDefault="00D94781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(N+S+E+W+C)%2 == 1: 1</w:t>
      </w:r>
    </w:p>
    <w:p w:rsidR="00D94781" w:rsidRPr="005C2C5D" w:rsidRDefault="00D94781" w:rsidP="00492ED5">
      <w:pPr>
        <w:rPr>
          <w:sz w:val="22"/>
          <w:szCs w:val="22"/>
        </w:rPr>
      </w:pPr>
    </w:p>
    <w:p w:rsidR="00F32029" w:rsidRDefault="00940910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6</w:t>
      </w:r>
      <w:r w:rsidR="00D94781" w:rsidRPr="005C2C5D">
        <w:rPr>
          <w:b/>
          <w:sz w:val="22"/>
          <w:szCs w:val="22"/>
        </w:rPr>
        <w:t>a.</w:t>
      </w:r>
      <w:r w:rsidR="00D94781" w:rsidRPr="005C2C5D">
        <w:rPr>
          <w:b/>
          <w:sz w:val="22"/>
          <w:szCs w:val="22"/>
        </w:rPr>
        <w:tab/>
      </w:r>
      <w:r w:rsidR="00D94781" w:rsidRPr="005C2C5D">
        <w:rPr>
          <w:sz w:val="22"/>
          <w:szCs w:val="22"/>
        </w:rPr>
        <w:t xml:space="preserve">Explain in words why this program implements </w:t>
      </w:r>
      <w:proofErr w:type="spellStart"/>
      <w:r w:rsidR="00D94781" w:rsidRPr="005C2C5D">
        <w:rPr>
          <w:sz w:val="22"/>
          <w:szCs w:val="22"/>
        </w:rPr>
        <w:t>Fredki</w:t>
      </w:r>
      <w:r w:rsidR="00F32029">
        <w:rPr>
          <w:sz w:val="22"/>
          <w:szCs w:val="22"/>
        </w:rPr>
        <w:t>n’s</w:t>
      </w:r>
      <w:proofErr w:type="spellEnd"/>
      <w:r w:rsidR="00F32029">
        <w:rPr>
          <w:sz w:val="22"/>
          <w:szCs w:val="22"/>
        </w:rPr>
        <w:t xml:space="preserve"> rule.  Can you shorten </w:t>
      </w:r>
      <w:r w:rsidR="00F32029">
        <w:rPr>
          <w:sz w:val="22"/>
          <w:szCs w:val="22"/>
        </w:rPr>
        <w:tab/>
        <w:t>the</w:t>
      </w:r>
    </w:p>
    <w:p w:rsidR="00D94781" w:rsidRPr="005C2C5D" w:rsidRDefault="00F32029" w:rsidP="00492ED5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D94781" w:rsidRPr="005C2C5D">
        <w:rPr>
          <w:sz w:val="22"/>
          <w:szCs w:val="22"/>
        </w:rPr>
        <w:t>program?</w:t>
      </w:r>
    </w:p>
    <w:p w:rsidR="00D94781" w:rsidRPr="005C2C5D" w:rsidRDefault="00D94781" w:rsidP="00492ED5">
      <w:pPr>
        <w:rPr>
          <w:sz w:val="22"/>
          <w:szCs w:val="22"/>
        </w:rPr>
      </w:pPr>
    </w:p>
    <w:p w:rsidR="00D94781" w:rsidRDefault="00940910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6</w:t>
      </w:r>
      <w:r w:rsidR="00D94781" w:rsidRPr="005C2C5D">
        <w:rPr>
          <w:b/>
          <w:sz w:val="22"/>
          <w:szCs w:val="22"/>
        </w:rPr>
        <w:t>b.</w:t>
      </w:r>
      <w:r w:rsidR="00D94781" w:rsidRPr="005C2C5D">
        <w:rPr>
          <w:sz w:val="22"/>
          <w:szCs w:val="22"/>
        </w:rPr>
        <w:tab/>
        <w:t xml:space="preserve">Try this rule on a small centered initial pattern. What happens at generation </w:t>
      </w:r>
      <w:r w:rsidR="00D25F4D">
        <w:rPr>
          <w:sz w:val="22"/>
          <w:szCs w:val="22"/>
        </w:rPr>
        <w:t>4, 8,</w:t>
      </w:r>
      <w:r w:rsidR="00D94781" w:rsidRPr="005C2C5D">
        <w:rPr>
          <w:sz w:val="22"/>
          <w:szCs w:val="22"/>
        </w:rPr>
        <w:t>1</w:t>
      </w:r>
      <w:r w:rsidR="00D726F2" w:rsidRPr="005C2C5D">
        <w:rPr>
          <w:sz w:val="22"/>
          <w:szCs w:val="22"/>
        </w:rPr>
        <w:t>6</w:t>
      </w:r>
      <w:r w:rsidR="00D94781" w:rsidRPr="005C2C5D">
        <w:rPr>
          <w:sz w:val="22"/>
          <w:szCs w:val="22"/>
        </w:rPr>
        <w:t>?</w:t>
      </w:r>
      <w:r w:rsidR="00483404" w:rsidRPr="005C2C5D">
        <w:rPr>
          <w:sz w:val="22"/>
          <w:szCs w:val="22"/>
        </w:rPr>
        <w:t xml:space="preserve"> </w:t>
      </w:r>
    </w:p>
    <w:p w:rsidR="00EF4127" w:rsidRPr="005C2C5D" w:rsidRDefault="0087330A" w:rsidP="00492ED5">
      <w:pPr>
        <w:rPr>
          <w:sz w:val="22"/>
          <w:szCs w:val="22"/>
        </w:rPr>
      </w:pPr>
      <w:r>
        <w:rPr>
          <w:sz w:val="22"/>
          <w:szCs w:val="22"/>
        </w:rPr>
        <w:tab/>
        <w:t>What do you expect to happen more generally</w:t>
      </w:r>
      <w:r w:rsidR="00EF4127">
        <w:rPr>
          <w:sz w:val="22"/>
          <w:szCs w:val="22"/>
        </w:rPr>
        <w:t>?</w:t>
      </w:r>
    </w:p>
    <w:p w:rsidR="00483404" w:rsidRPr="005C2C5D" w:rsidRDefault="00483404" w:rsidP="00492ED5">
      <w:pPr>
        <w:rPr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09799B" w:rsidRDefault="0009799B" w:rsidP="00492ED5">
      <w:pPr>
        <w:rPr>
          <w:b/>
          <w:sz w:val="22"/>
          <w:szCs w:val="22"/>
        </w:rPr>
      </w:pPr>
    </w:p>
    <w:p w:rsidR="00483404" w:rsidRPr="005C2C5D" w:rsidRDefault="00894F26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Exercise 7</w:t>
      </w:r>
      <w:r w:rsidR="00483404" w:rsidRPr="005C2C5D">
        <w:rPr>
          <w:b/>
          <w:sz w:val="22"/>
          <w:szCs w:val="22"/>
        </w:rPr>
        <w:t>:</w:t>
      </w:r>
    </w:p>
    <w:p w:rsidR="00483404" w:rsidRPr="005C2C5D" w:rsidRDefault="0048340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 each of these problems, we start with a single black cell in the center of the array.</w:t>
      </w:r>
    </w:p>
    <w:p w:rsidR="00483404" w:rsidRPr="005C2C5D" w:rsidRDefault="00483404" w:rsidP="00492ED5">
      <w:pPr>
        <w:rPr>
          <w:sz w:val="22"/>
          <w:szCs w:val="22"/>
        </w:rPr>
      </w:pPr>
    </w:p>
    <w:p w:rsidR="00483404" w:rsidRPr="005C2C5D" w:rsidRDefault="00894F26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7</w:t>
      </w:r>
      <w:r w:rsidR="00483404" w:rsidRPr="005C2C5D">
        <w:rPr>
          <w:b/>
          <w:sz w:val="22"/>
          <w:szCs w:val="22"/>
        </w:rPr>
        <w:t>a.</w:t>
      </w:r>
      <w:r w:rsidR="00483404" w:rsidRPr="005C2C5D">
        <w:rPr>
          <w:sz w:val="22"/>
          <w:szCs w:val="22"/>
        </w:rPr>
        <w:tab/>
        <w:t>Program the cellular automata so the black cell moves west at each step.</w:t>
      </w:r>
    </w:p>
    <w:p w:rsidR="0050262E" w:rsidRDefault="0050262E" w:rsidP="004938CE">
      <w:pPr>
        <w:rPr>
          <w:sz w:val="22"/>
          <w:szCs w:val="22"/>
        </w:rPr>
      </w:pPr>
    </w:p>
    <w:p w:rsidR="004938CE" w:rsidRPr="000E731A" w:rsidRDefault="00894F26" w:rsidP="004938CE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7</w:t>
      </w:r>
      <w:r w:rsidR="00483404" w:rsidRPr="005C2C5D">
        <w:rPr>
          <w:b/>
          <w:sz w:val="22"/>
          <w:szCs w:val="22"/>
        </w:rPr>
        <w:t>b.</w:t>
      </w:r>
      <w:r w:rsidR="00483404" w:rsidRPr="005C2C5D">
        <w:rPr>
          <w:b/>
          <w:sz w:val="22"/>
          <w:szCs w:val="22"/>
        </w:rPr>
        <w:tab/>
      </w:r>
      <w:r w:rsidR="00483404" w:rsidRPr="005C2C5D">
        <w:rPr>
          <w:sz w:val="22"/>
          <w:szCs w:val="22"/>
        </w:rPr>
        <w:t xml:space="preserve">Program the cellular automata so the </w:t>
      </w:r>
      <w:r w:rsidR="004938CE" w:rsidRPr="005C2C5D">
        <w:rPr>
          <w:sz w:val="22"/>
          <w:szCs w:val="22"/>
        </w:rPr>
        <w:t xml:space="preserve">starting </w:t>
      </w:r>
      <w:r w:rsidR="00483404" w:rsidRPr="005C2C5D">
        <w:rPr>
          <w:sz w:val="22"/>
          <w:szCs w:val="22"/>
        </w:rPr>
        <w:t xml:space="preserve">black cell </w:t>
      </w:r>
      <w:r w:rsidR="004938CE" w:rsidRPr="005C2C5D">
        <w:rPr>
          <w:sz w:val="22"/>
          <w:szCs w:val="22"/>
        </w:rPr>
        <w:t xml:space="preserve">is the bottom left corner of </w:t>
      </w:r>
      <w:r w:rsidR="004938CE" w:rsidRPr="005C2C5D">
        <w:rPr>
          <w:sz w:val="22"/>
          <w:szCs w:val="22"/>
        </w:rPr>
        <w:tab/>
        <w:t xml:space="preserve">a larger and larger square.  It should produce the following pattern on successive </w:t>
      </w:r>
      <w:r w:rsidR="004938CE" w:rsidRPr="005C2C5D">
        <w:rPr>
          <w:sz w:val="22"/>
          <w:szCs w:val="22"/>
        </w:rPr>
        <w:tab/>
        <w:t>generations:</w:t>
      </w:r>
    </w:p>
    <w:p w:rsidR="007A04C9" w:rsidRDefault="007A04C9" w:rsidP="004938CE">
      <w:pPr>
        <w:rPr>
          <w:b/>
          <w:sz w:val="22"/>
          <w:szCs w:val="22"/>
        </w:rPr>
      </w:pPr>
    </w:p>
    <w:p w:rsidR="007A04C9" w:rsidRPr="00F66519" w:rsidRDefault="007A04C9" w:rsidP="004938CE">
      <w:pPr>
        <w:rPr>
          <w:rFonts w:ascii="Courier New" w:hAnsi="Courier New" w:cs="Courier New"/>
          <w:b/>
          <w:sz w:val="22"/>
          <w:szCs w:val="22"/>
        </w:rPr>
      </w:pPr>
    </w:p>
    <w:p w:rsidR="004938CE" w:rsidRPr="00F66519" w:rsidRDefault="004938CE" w:rsidP="004938CE">
      <w:pPr>
        <w:rPr>
          <w:rFonts w:ascii="Courier New" w:hAnsi="Courier New" w:cs="Courier New"/>
          <w:b/>
          <w:sz w:val="22"/>
          <w:szCs w:val="22"/>
        </w:rPr>
      </w:pP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987F0C" w:rsidRPr="00987F0C">
        <w:rPr>
          <w:rFonts w:ascii="Courier New" w:hAnsi="Courier New" w:cs="Courier New"/>
          <w:b/>
          <w:sz w:val="22"/>
          <w:szCs w:val="22"/>
        </w:rPr>
        <w:t>. . .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987F0C">
        <w:rPr>
          <w:rFonts w:ascii="Courier New" w:hAnsi="Courier New" w:cs="Courier New"/>
          <w:b/>
          <w:sz w:val="22"/>
          <w:szCs w:val="22"/>
        </w:rPr>
        <w:t>. . .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987F0C">
        <w:rPr>
          <w:rFonts w:ascii="Courier New" w:hAnsi="Courier New" w:cs="Courier New"/>
          <w:b/>
          <w:sz w:val="22"/>
          <w:szCs w:val="22"/>
        </w:rPr>
        <w:t>. . . .</w:t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</w:p>
    <w:p w:rsidR="004938CE" w:rsidRPr="00F66519" w:rsidRDefault="004938CE" w:rsidP="004938CE">
      <w:pPr>
        <w:rPr>
          <w:rFonts w:ascii="Courier New" w:hAnsi="Courier New" w:cs="Courier New"/>
          <w:b/>
          <w:sz w:val="22"/>
          <w:szCs w:val="22"/>
        </w:rPr>
      </w:pP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987F0C" w:rsidRPr="00987F0C">
        <w:rPr>
          <w:rFonts w:ascii="Courier New" w:hAnsi="Courier New" w:cs="Courier New"/>
          <w:b/>
          <w:sz w:val="22"/>
          <w:szCs w:val="22"/>
        </w:rPr>
        <w:t>. . .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987F0C">
        <w:rPr>
          <w:rFonts w:ascii="Courier New" w:hAnsi="Courier New" w:cs="Courier New"/>
          <w:b/>
          <w:sz w:val="22"/>
          <w:szCs w:val="22"/>
        </w:rPr>
        <w:t>. . . .</w:t>
      </w:r>
      <w:r w:rsidR="00987F0C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987F0C">
        <w:rPr>
          <w:rFonts w:ascii="Courier New" w:hAnsi="Courier New" w:cs="Courier New"/>
          <w:b/>
          <w:sz w:val="22"/>
          <w:szCs w:val="22"/>
        </w:rPr>
        <w:t xml:space="preserve">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</w:p>
    <w:p w:rsidR="004938CE" w:rsidRPr="00F66519" w:rsidRDefault="004938CE" w:rsidP="004938CE">
      <w:pPr>
        <w:rPr>
          <w:rFonts w:ascii="Courier New" w:hAnsi="Courier New" w:cs="Courier New"/>
          <w:b/>
          <w:sz w:val="22"/>
          <w:szCs w:val="22"/>
        </w:rPr>
      </w:pP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987F0C">
        <w:rPr>
          <w:rFonts w:ascii="Courier New" w:hAnsi="Courier New" w:cs="Courier New"/>
          <w:b/>
          <w:sz w:val="22"/>
          <w:szCs w:val="22"/>
        </w:rPr>
        <w:t>. . .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987F0C">
        <w:rPr>
          <w:rFonts w:ascii="Courier New" w:hAnsi="Courier New" w:cs="Courier New"/>
          <w:b/>
          <w:sz w:val="22"/>
          <w:szCs w:val="22"/>
        </w:rPr>
        <w:t xml:space="preserve"> .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0E731A">
        <w:rPr>
          <w:rFonts w:ascii="Courier New" w:hAnsi="Courier New" w:cs="Courier New"/>
          <w:b/>
          <w:sz w:val="22"/>
          <w:szCs w:val="22"/>
        </w:rPr>
        <w:t xml:space="preserve">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</w:p>
    <w:p w:rsidR="00483404" w:rsidRPr="00F66519" w:rsidRDefault="004938CE" w:rsidP="00483404">
      <w:pPr>
        <w:rPr>
          <w:rFonts w:ascii="Courier New" w:hAnsi="Courier New" w:cs="Courier New"/>
          <w:b/>
          <w:sz w:val="22"/>
          <w:szCs w:val="22"/>
        </w:rPr>
      </w:pP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987F0C">
        <w:rPr>
          <w:rFonts w:ascii="Courier New" w:hAnsi="Courier New" w:cs="Courier New"/>
          <w:b/>
          <w:sz w:val="22"/>
          <w:szCs w:val="22"/>
        </w:rPr>
        <w:t xml:space="preserve"> . .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987F0C">
        <w:rPr>
          <w:rFonts w:ascii="Courier New" w:hAnsi="Courier New" w:cs="Courier New"/>
          <w:b/>
          <w:sz w:val="22"/>
          <w:szCs w:val="22"/>
        </w:rPr>
        <w:t xml:space="preserve"> . .</w:t>
      </w:r>
      <w:r w:rsidR="00987F0C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0E731A">
        <w:rPr>
          <w:rFonts w:ascii="Courier New" w:hAnsi="Courier New" w:cs="Courier New"/>
          <w:b/>
          <w:sz w:val="22"/>
          <w:szCs w:val="22"/>
        </w:rPr>
        <w:t xml:space="preserve"> .</w:t>
      </w:r>
      <w:r w:rsidRPr="00F66519">
        <w:rPr>
          <w:rFonts w:ascii="Courier New" w:hAnsi="Courier New" w:cs="Courier New"/>
          <w:b/>
          <w:sz w:val="22"/>
          <w:szCs w:val="22"/>
        </w:rPr>
        <w:tab/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46AEA" w:rsidRPr="00F66519">
        <w:rPr>
          <w:rFonts w:ascii="Courier New" w:hAnsi="Courier New" w:cs="Courier New"/>
          <w:b/>
          <w:sz w:val="22"/>
          <w:szCs w:val="22"/>
        </w:rPr>
        <w:t>■</w:t>
      </w:r>
      <w:r w:rsidR="00F66519">
        <w:rPr>
          <w:rFonts w:ascii="Courier New" w:hAnsi="Courier New" w:cs="Courier New"/>
          <w:b/>
          <w:sz w:val="22"/>
          <w:szCs w:val="22"/>
        </w:rPr>
        <w:t xml:space="preserve"> </w:t>
      </w:r>
      <w:r w:rsidR="00F66519">
        <w:rPr>
          <w:rFonts w:ascii="Courier New" w:hAnsi="Courier New" w:cs="Courier New"/>
          <w:b/>
          <w:sz w:val="22"/>
          <w:szCs w:val="22"/>
        </w:rPr>
        <w:tab/>
      </w:r>
      <w:r w:rsidRPr="00F66519">
        <w:rPr>
          <w:rFonts w:ascii="Courier New" w:hAnsi="Courier New" w:cs="Courier New"/>
          <w:b/>
          <w:sz w:val="22"/>
          <w:szCs w:val="22"/>
        </w:rPr>
        <w:t>…</w:t>
      </w:r>
    </w:p>
    <w:p w:rsidR="005D3544" w:rsidRDefault="005D3544" w:rsidP="00483404">
      <w:pPr>
        <w:rPr>
          <w:b/>
          <w:sz w:val="22"/>
          <w:szCs w:val="22"/>
        </w:rPr>
      </w:pPr>
    </w:p>
    <w:p w:rsidR="004938CE" w:rsidRPr="005C2C5D" w:rsidRDefault="00894F26" w:rsidP="00483404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7</w:t>
      </w:r>
      <w:r w:rsidR="00483404" w:rsidRPr="005C2C5D">
        <w:rPr>
          <w:b/>
          <w:sz w:val="22"/>
          <w:szCs w:val="22"/>
        </w:rPr>
        <w:t>c.</w:t>
      </w:r>
      <w:r w:rsidR="00483404" w:rsidRPr="005C2C5D">
        <w:rPr>
          <w:sz w:val="22"/>
          <w:szCs w:val="22"/>
        </w:rPr>
        <w:tab/>
        <w:t xml:space="preserve">Program to produce </w:t>
      </w:r>
      <w:r w:rsidR="004938CE" w:rsidRPr="005C2C5D">
        <w:rPr>
          <w:sz w:val="22"/>
          <w:szCs w:val="22"/>
        </w:rPr>
        <w:t>a line that grows up and down in the vertical direction.</w:t>
      </w:r>
    </w:p>
    <w:p w:rsidR="00483404" w:rsidRDefault="004938CE" w:rsidP="00483404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 xml:space="preserve">It should produce </w:t>
      </w:r>
      <w:r w:rsidR="00483404" w:rsidRPr="005C2C5D">
        <w:rPr>
          <w:sz w:val="22"/>
          <w:szCs w:val="22"/>
        </w:rPr>
        <w:t>the following patterns on successive generations:</w:t>
      </w:r>
    </w:p>
    <w:p w:rsidR="00483404" w:rsidRPr="005C2C5D" w:rsidRDefault="00483404" w:rsidP="00483404">
      <w:pPr>
        <w:rPr>
          <w:sz w:val="22"/>
          <w:szCs w:val="22"/>
        </w:rPr>
      </w:pPr>
    </w:p>
    <w:p w:rsidR="00483404" w:rsidRPr="005C2C5D" w:rsidRDefault="00483404" w:rsidP="00483404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</w:p>
    <w:p w:rsidR="00483404" w:rsidRPr="005C2C5D" w:rsidRDefault="00483404" w:rsidP="00483404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</w:p>
    <w:p w:rsidR="00483404" w:rsidRPr="005C2C5D" w:rsidRDefault="00483404" w:rsidP="00483404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="00F46AEA" w:rsidRPr="005C2C5D">
        <w:rPr>
          <w:b/>
          <w:sz w:val="22"/>
          <w:szCs w:val="22"/>
        </w:rPr>
        <w:tab/>
      </w:r>
      <w:r w:rsidR="00F46AEA"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</w:p>
    <w:p w:rsidR="00483404" w:rsidRPr="005C2C5D" w:rsidRDefault="00483404" w:rsidP="00483404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="00F46AEA" w:rsidRPr="005C2C5D">
        <w:rPr>
          <w:b/>
          <w:sz w:val="22"/>
          <w:szCs w:val="22"/>
        </w:rPr>
        <w:tab/>
      </w:r>
      <w:r w:rsidR="00F46AEA"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  <w:t>…</w:t>
      </w:r>
    </w:p>
    <w:p w:rsidR="00483404" w:rsidRPr="005C2C5D" w:rsidRDefault="00483404" w:rsidP="00483404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="00F46AEA" w:rsidRPr="005C2C5D">
        <w:rPr>
          <w:b/>
          <w:sz w:val="22"/>
          <w:szCs w:val="22"/>
        </w:rPr>
        <w:tab/>
      </w:r>
      <w:r w:rsidR="00F46AEA"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</w:p>
    <w:p w:rsidR="00483404" w:rsidRPr="005C2C5D" w:rsidRDefault="00483404" w:rsidP="00483404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  <w:r w:rsidR="00F46AEA" w:rsidRPr="005C2C5D">
        <w:rPr>
          <w:b/>
          <w:sz w:val="22"/>
          <w:szCs w:val="22"/>
        </w:rPr>
        <w:tab/>
      </w:r>
      <w:r w:rsidR="00F46AEA"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</w:p>
    <w:p w:rsidR="003A5BB7" w:rsidRPr="005C2C5D" w:rsidRDefault="00483404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0E731A">
        <w:rPr>
          <w:b/>
          <w:sz w:val="22"/>
          <w:szCs w:val="22"/>
        </w:rPr>
        <w:t>.</w:t>
      </w:r>
      <w:r w:rsidRPr="005C2C5D">
        <w:rPr>
          <w:b/>
          <w:sz w:val="22"/>
          <w:szCs w:val="22"/>
        </w:rPr>
        <w:tab/>
      </w:r>
      <w:r w:rsidRPr="005C2C5D">
        <w:rPr>
          <w:b/>
          <w:sz w:val="22"/>
          <w:szCs w:val="22"/>
        </w:rPr>
        <w:tab/>
      </w:r>
      <w:r w:rsidR="00F46AEA">
        <w:rPr>
          <w:b/>
          <w:sz w:val="22"/>
          <w:szCs w:val="22"/>
        </w:rPr>
        <w:t>■</w:t>
      </w:r>
    </w:p>
    <w:p w:rsidR="003A5BB7" w:rsidRPr="005C2C5D" w:rsidRDefault="003A5BB7" w:rsidP="00492ED5">
      <w:pPr>
        <w:rPr>
          <w:b/>
          <w:sz w:val="22"/>
          <w:szCs w:val="22"/>
        </w:rPr>
      </w:pPr>
    </w:p>
    <w:p w:rsidR="00492ED5" w:rsidRPr="005C2C5D" w:rsidRDefault="00772C5C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Variable</w:t>
      </w:r>
      <w:r w:rsidR="001C1B01" w:rsidRPr="005C2C5D">
        <w:rPr>
          <w:b/>
          <w:sz w:val="22"/>
          <w:szCs w:val="22"/>
        </w:rPr>
        <w:t>s</w:t>
      </w:r>
      <w:r w:rsidR="00492ED5" w:rsidRPr="005C2C5D">
        <w:rPr>
          <w:b/>
          <w:sz w:val="22"/>
          <w:szCs w:val="22"/>
        </w:rPr>
        <w:t>:</w:t>
      </w:r>
      <w:r w:rsidR="007B08AA" w:rsidRPr="005C2C5D">
        <w:rPr>
          <w:b/>
          <w:sz w:val="22"/>
          <w:szCs w:val="22"/>
        </w:rPr>
        <w:t xml:space="preserve">  </w:t>
      </w:r>
      <w:r w:rsidRPr="005C2C5D">
        <w:rPr>
          <w:b/>
          <w:sz w:val="22"/>
          <w:szCs w:val="22"/>
        </w:rPr>
        <w:t>Sum Variable</w:t>
      </w:r>
      <w:r w:rsidR="00D726F2" w:rsidRPr="005C2C5D">
        <w:rPr>
          <w:b/>
          <w:sz w:val="22"/>
          <w:szCs w:val="22"/>
        </w:rPr>
        <w:t>s</w:t>
      </w:r>
    </w:p>
    <w:p w:rsidR="00894F26" w:rsidRPr="005C2C5D" w:rsidRDefault="007B08A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se are </w:t>
      </w:r>
      <w:r w:rsidR="001C1B01" w:rsidRPr="005C2C5D">
        <w:rPr>
          <w:sz w:val="22"/>
          <w:szCs w:val="22"/>
        </w:rPr>
        <w:t xml:space="preserve">several special </w:t>
      </w:r>
      <w:r w:rsidRPr="005C2C5D">
        <w:rPr>
          <w:sz w:val="22"/>
          <w:szCs w:val="22"/>
        </w:rPr>
        <w:t xml:space="preserve">variables that </w:t>
      </w:r>
      <w:r w:rsidR="001C1B01" w:rsidRPr="005C2C5D">
        <w:rPr>
          <w:sz w:val="22"/>
          <w:szCs w:val="22"/>
        </w:rPr>
        <w:t>the simulator recognizes</w:t>
      </w:r>
      <w:r w:rsidR="00F32029">
        <w:rPr>
          <w:sz w:val="22"/>
          <w:szCs w:val="22"/>
        </w:rPr>
        <w:t xml:space="preserve"> that implicitly calculates the sum of the neighboring states.</w:t>
      </w:r>
    </w:p>
    <w:p w:rsidR="004938CE" w:rsidRPr="005C2C5D" w:rsidRDefault="004938CE" w:rsidP="00492ED5">
      <w:pPr>
        <w:rPr>
          <w:sz w:val="22"/>
          <w:szCs w:val="22"/>
        </w:rPr>
      </w:pPr>
    </w:p>
    <w:p w:rsidR="007B08AA" w:rsidRPr="005C2C5D" w:rsidRDefault="001C1B0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following variables contain the sum of the values of neighboring cells.</w:t>
      </w:r>
    </w:p>
    <w:p w:rsidR="007B08AA" w:rsidRPr="005C2C5D" w:rsidRDefault="007B08AA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5C2C5D">
        <w:rPr>
          <w:rFonts w:ascii="Courier New" w:hAnsi="Courier New" w:cs="Courier New"/>
          <w:sz w:val="22"/>
          <w:szCs w:val="22"/>
        </w:rPr>
        <w:t>sum4</w:t>
      </w:r>
      <w:r w:rsidR="00F32029">
        <w:rPr>
          <w:sz w:val="22"/>
          <w:szCs w:val="22"/>
        </w:rPr>
        <w:tab/>
      </w:r>
      <w:r w:rsidR="00F32029">
        <w:rPr>
          <w:sz w:val="22"/>
          <w:szCs w:val="22"/>
        </w:rPr>
        <w:tab/>
      </w:r>
      <w:r w:rsidR="00421C37" w:rsidRPr="005C2C5D">
        <w:rPr>
          <w:sz w:val="22"/>
          <w:szCs w:val="22"/>
        </w:rPr>
        <w:t>sum of the</w:t>
      </w:r>
      <w:r w:rsidR="001C1B01" w:rsidRPr="005C2C5D">
        <w:rPr>
          <w:sz w:val="22"/>
          <w:szCs w:val="22"/>
        </w:rPr>
        <w:t xml:space="preserve"> four </w:t>
      </w:r>
      <w:proofErr w:type="gramStart"/>
      <w:r w:rsidR="001C1B01" w:rsidRPr="005C2C5D">
        <w:rPr>
          <w:sz w:val="22"/>
          <w:szCs w:val="22"/>
        </w:rPr>
        <w:t xml:space="preserve">neighbors </w:t>
      </w:r>
      <w:r w:rsidR="00421C37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N</w:t>
      </w:r>
      <w:proofErr w:type="gramEnd"/>
      <w:r w:rsidR="00421C37" w:rsidRPr="005C2C5D">
        <w:rPr>
          <w:sz w:val="22"/>
          <w:szCs w:val="22"/>
        </w:rPr>
        <w:t xml:space="preserve">, </w:t>
      </w:r>
      <w:r w:rsidR="00421C37" w:rsidRPr="005C2C5D">
        <w:rPr>
          <w:rFonts w:ascii="Courier New" w:hAnsi="Courier New" w:cs="Courier New"/>
          <w:sz w:val="22"/>
          <w:szCs w:val="22"/>
        </w:rPr>
        <w:t>S</w:t>
      </w:r>
      <w:r w:rsidR="00421C37" w:rsidRPr="005C2C5D">
        <w:rPr>
          <w:sz w:val="22"/>
          <w:szCs w:val="22"/>
        </w:rPr>
        <w:t xml:space="preserve">, </w:t>
      </w:r>
      <w:r w:rsidR="00421C37" w:rsidRPr="005C2C5D">
        <w:rPr>
          <w:rFonts w:ascii="Courier New" w:hAnsi="Courier New" w:cs="Courier New"/>
          <w:sz w:val="22"/>
          <w:szCs w:val="22"/>
        </w:rPr>
        <w:t>E</w:t>
      </w:r>
      <w:r w:rsidR="00421C37" w:rsidRPr="005C2C5D">
        <w:rPr>
          <w:sz w:val="22"/>
          <w:szCs w:val="22"/>
        </w:rPr>
        <w:t>,</w:t>
      </w:r>
      <w:r w:rsidRPr="005C2C5D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W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F32029">
        <w:rPr>
          <w:rFonts w:ascii="Courier New" w:hAnsi="Courier New" w:cs="Courier New"/>
          <w:sz w:val="22"/>
          <w:szCs w:val="22"/>
        </w:rPr>
        <w:t>sum5</w:t>
      </w:r>
      <w:r w:rsidR="00F32029">
        <w:rPr>
          <w:sz w:val="22"/>
          <w:szCs w:val="22"/>
        </w:rPr>
        <w:tab/>
      </w:r>
      <w:r w:rsidR="00F32029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sum4</w:t>
      </w:r>
      <w:r w:rsidRPr="005C2C5D">
        <w:rPr>
          <w:sz w:val="22"/>
          <w:szCs w:val="22"/>
        </w:rPr>
        <w:t xml:space="preserve"> plus </w:t>
      </w:r>
      <w:r w:rsidRPr="005C2C5D">
        <w:rPr>
          <w:rFonts w:ascii="Courier New" w:hAnsi="Courier New" w:cs="Courier New"/>
          <w:sz w:val="22"/>
          <w:szCs w:val="22"/>
        </w:rPr>
        <w:t>C</w:t>
      </w:r>
    </w:p>
    <w:p w:rsidR="009903B9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r w:rsidRPr="00F32029">
        <w:rPr>
          <w:rFonts w:ascii="Courier New" w:hAnsi="Courier New" w:cs="Courier New"/>
          <w:sz w:val="22"/>
          <w:szCs w:val="22"/>
        </w:rPr>
        <w:t>sum8</w:t>
      </w:r>
      <w:r w:rsidR="00421C37" w:rsidRPr="005C2C5D">
        <w:rPr>
          <w:sz w:val="22"/>
          <w:szCs w:val="22"/>
        </w:rPr>
        <w:tab/>
      </w:r>
      <w:r w:rsidR="00F32029">
        <w:rPr>
          <w:sz w:val="22"/>
          <w:szCs w:val="22"/>
        </w:rPr>
        <w:tab/>
      </w:r>
      <w:r w:rsidR="001C1B01" w:rsidRPr="005C2C5D">
        <w:rPr>
          <w:sz w:val="22"/>
          <w:szCs w:val="22"/>
        </w:rPr>
        <w:t>sum of the eight</w:t>
      </w:r>
      <w:r w:rsidRPr="005C2C5D">
        <w:rPr>
          <w:sz w:val="22"/>
          <w:szCs w:val="22"/>
        </w:rPr>
        <w:t xml:space="preserve"> neighbors</w:t>
      </w:r>
      <w:r w:rsidR="00421C37" w:rsidRPr="005C2C5D">
        <w:rPr>
          <w:sz w:val="22"/>
          <w:szCs w:val="22"/>
        </w:rPr>
        <w:t xml:space="preserve">: </w:t>
      </w:r>
      <w:r w:rsidR="00421C37" w:rsidRPr="005C2C5D">
        <w:rPr>
          <w:rFonts w:ascii="Courier New" w:hAnsi="Courier New" w:cs="Courier New"/>
          <w:sz w:val="22"/>
          <w:szCs w:val="22"/>
        </w:rPr>
        <w:t>N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NW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W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SW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S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SE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E</w:t>
      </w:r>
      <w:r w:rsidR="00421C37" w:rsidRPr="005C2C5D">
        <w:rPr>
          <w:sz w:val="22"/>
          <w:szCs w:val="22"/>
        </w:rPr>
        <w:t>,</w:t>
      </w:r>
      <w:r w:rsidR="004A536F" w:rsidRPr="005C2C5D">
        <w:rPr>
          <w:sz w:val="22"/>
          <w:szCs w:val="22"/>
        </w:rPr>
        <w:t xml:space="preserve"> </w:t>
      </w:r>
      <w:r w:rsidR="00421C37" w:rsidRPr="005C2C5D">
        <w:rPr>
          <w:rFonts w:ascii="Courier New" w:hAnsi="Courier New" w:cs="Courier New"/>
          <w:sz w:val="22"/>
          <w:szCs w:val="22"/>
        </w:rPr>
        <w:t>NE</w:t>
      </w:r>
    </w:p>
    <w:p w:rsidR="00D726F2" w:rsidRPr="005C2C5D" w:rsidRDefault="009903B9" w:rsidP="00492ED5">
      <w:pPr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="00492ED5" w:rsidRPr="00F32029">
        <w:rPr>
          <w:rFonts w:ascii="Courier New" w:hAnsi="Courier New" w:cs="Courier New"/>
          <w:sz w:val="22"/>
          <w:szCs w:val="22"/>
        </w:rPr>
        <w:t>sum9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492ED5" w:rsidRPr="005C2C5D">
        <w:rPr>
          <w:rFonts w:ascii="Courier New" w:hAnsi="Courier New" w:cs="Courier New"/>
          <w:sz w:val="22"/>
          <w:szCs w:val="22"/>
        </w:rPr>
        <w:t>sum8</w:t>
      </w:r>
      <w:r w:rsidR="00492ED5" w:rsidRPr="005C2C5D">
        <w:rPr>
          <w:sz w:val="22"/>
          <w:szCs w:val="22"/>
        </w:rPr>
        <w:t xml:space="preserve"> plus </w:t>
      </w:r>
      <w:r w:rsidR="00492ED5" w:rsidRPr="005C2C5D">
        <w:rPr>
          <w:rFonts w:ascii="Courier New" w:hAnsi="Courier New" w:cs="Courier New"/>
          <w:sz w:val="22"/>
          <w:szCs w:val="22"/>
        </w:rPr>
        <w:t>C</w:t>
      </w:r>
    </w:p>
    <w:p w:rsidR="00F65A0F" w:rsidRPr="005C2C5D" w:rsidRDefault="00F65A0F" w:rsidP="00492ED5">
      <w:pPr>
        <w:rPr>
          <w:sz w:val="22"/>
          <w:szCs w:val="22"/>
        </w:rPr>
      </w:pPr>
    </w:p>
    <w:p w:rsidR="002E4CDA" w:rsidRPr="005C2C5D" w:rsidRDefault="002E4CD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Example:</w:t>
      </w:r>
      <w:r w:rsidR="00F32029">
        <w:rPr>
          <w:sz w:val="22"/>
          <w:szCs w:val="22"/>
        </w:rPr>
        <w:t xml:space="preserve"> For the central cell in the following pattern</w:t>
      </w:r>
    </w:p>
    <w:p w:rsidR="002E4CDA" w:rsidRPr="005C2C5D" w:rsidRDefault="002E4CDA" w:rsidP="00492ED5">
      <w:pPr>
        <w:rPr>
          <w:sz w:val="22"/>
          <w:szCs w:val="22"/>
        </w:rPr>
      </w:pPr>
    </w:p>
    <w:p w:rsidR="002E4CDA" w:rsidRPr="00836FC5" w:rsidRDefault="002E4CDA" w:rsidP="002E4CDA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b/>
          <w:sz w:val="22"/>
          <w:szCs w:val="22"/>
        </w:rPr>
        <w:tab/>
      </w:r>
      <w:r w:rsidRPr="00836FC5">
        <w:rPr>
          <w:rFonts w:ascii="Courier New" w:hAnsi="Courier New" w:cs="Courier New"/>
          <w:b/>
          <w:sz w:val="22"/>
          <w:szCs w:val="22"/>
        </w:rPr>
        <w:t xml:space="preserve">. </w:t>
      </w:r>
      <w:r w:rsidR="00836FC5" w:rsidRPr="00836FC5">
        <w:rPr>
          <w:rFonts w:ascii="Courier New" w:hAnsi="Courier New" w:cs="Courier New"/>
          <w:b/>
          <w:sz w:val="22"/>
          <w:szCs w:val="22"/>
        </w:rPr>
        <w:t>■</w:t>
      </w:r>
      <w:r w:rsidR="00836FC5">
        <w:rPr>
          <w:rFonts w:ascii="Courier New" w:hAnsi="Courier New" w:cs="Courier New"/>
          <w:b/>
          <w:sz w:val="22"/>
          <w:szCs w:val="22"/>
        </w:rPr>
        <w:t xml:space="preserve"> .</w:t>
      </w:r>
      <w:r w:rsidR="00836FC5" w:rsidRPr="00836FC5">
        <w:rPr>
          <w:rFonts w:ascii="Courier New" w:hAnsi="Courier New" w:cs="Courier New"/>
          <w:b/>
          <w:sz w:val="22"/>
          <w:szCs w:val="22"/>
        </w:rPr>
        <w:t xml:space="preserve"> </w:t>
      </w:r>
      <w:r w:rsidRPr="00836FC5">
        <w:rPr>
          <w:rFonts w:ascii="Courier New" w:hAnsi="Courier New" w:cs="Courier New"/>
          <w:b/>
          <w:sz w:val="22"/>
          <w:szCs w:val="22"/>
        </w:rPr>
        <w:t xml:space="preserve"> </w:t>
      </w:r>
    </w:p>
    <w:p w:rsidR="002E4CDA" w:rsidRPr="00836FC5" w:rsidRDefault="002E4CDA" w:rsidP="002E4CDA">
      <w:pPr>
        <w:rPr>
          <w:rFonts w:ascii="Courier New" w:hAnsi="Courier New" w:cs="Courier New"/>
          <w:b/>
          <w:sz w:val="22"/>
          <w:szCs w:val="22"/>
        </w:rPr>
      </w:pPr>
      <w:r w:rsidRPr="00836FC5">
        <w:rPr>
          <w:rFonts w:ascii="Courier New" w:hAnsi="Courier New" w:cs="Courier New"/>
          <w:b/>
          <w:sz w:val="22"/>
          <w:szCs w:val="22"/>
        </w:rPr>
        <w:tab/>
        <w:t xml:space="preserve">. </w:t>
      </w:r>
      <w:r w:rsidR="00836FC5" w:rsidRPr="00836FC5">
        <w:rPr>
          <w:rFonts w:ascii="Courier New" w:hAnsi="Courier New" w:cs="Courier New"/>
          <w:b/>
          <w:sz w:val="22"/>
          <w:szCs w:val="22"/>
        </w:rPr>
        <w:t>■</w:t>
      </w:r>
      <w:r w:rsidRPr="00836FC5">
        <w:rPr>
          <w:rFonts w:ascii="Courier New" w:hAnsi="Courier New" w:cs="Courier New"/>
          <w:b/>
          <w:sz w:val="22"/>
          <w:szCs w:val="22"/>
        </w:rPr>
        <w:t xml:space="preserve"> </w:t>
      </w:r>
      <w:r w:rsidR="00836FC5" w:rsidRPr="00836FC5">
        <w:rPr>
          <w:rFonts w:ascii="Courier New" w:hAnsi="Courier New" w:cs="Courier New"/>
          <w:b/>
          <w:sz w:val="22"/>
          <w:szCs w:val="22"/>
        </w:rPr>
        <w:t>■</w:t>
      </w:r>
    </w:p>
    <w:p w:rsidR="002E4CDA" w:rsidRPr="00836FC5" w:rsidRDefault="002E4CDA" w:rsidP="002E4CDA">
      <w:pPr>
        <w:rPr>
          <w:rFonts w:ascii="Courier New" w:hAnsi="Courier New" w:cs="Courier New"/>
          <w:b/>
          <w:sz w:val="22"/>
          <w:szCs w:val="22"/>
        </w:rPr>
      </w:pPr>
      <w:r w:rsidRPr="00836FC5">
        <w:rPr>
          <w:rFonts w:ascii="Courier New" w:hAnsi="Courier New" w:cs="Courier New"/>
          <w:b/>
          <w:sz w:val="22"/>
          <w:szCs w:val="22"/>
        </w:rPr>
        <w:tab/>
      </w:r>
      <w:r w:rsidR="00836FC5" w:rsidRPr="00836FC5">
        <w:rPr>
          <w:rFonts w:ascii="Courier New" w:hAnsi="Courier New" w:cs="Courier New"/>
          <w:b/>
          <w:sz w:val="22"/>
          <w:szCs w:val="22"/>
        </w:rPr>
        <w:t>■</w:t>
      </w:r>
      <w:r w:rsidRPr="00836FC5">
        <w:rPr>
          <w:rFonts w:ascii="Courier New" w:hAnsi="Courier New" w:cs="Courier New"/>
          <w:b/>
          <w:sz w:val="22"/>
          <w:szCs w:val="22"/>
        </w:rPr>
        <w:t xml:space="preserve"> . </w:t>
      </w:r>
      <w:r w:rsidR="00836FC5" w:rsidRPr="00836FC5">
        <w:rPr>
          <w:rFonts w:ascii="Courier New" w:hAnsi="Courier New" w:cs="Courier New"/>
          <w:b/>
          <w:sz w:val="22"/>
          <w:szCs w:val="22"/>
        </w:rPr>
        <w:t>■</w:t>
      </w:r>
    </w:p>
    <w:p w:rsidR="002E4CDA" w:rsidRPr="005C2C5D" w:rsidRDefault="002E4CDA" w:rsidP="002E4CDA">
      <w:pPr>
        <w:rPr>
          <w:sz w:val="22"/>
          <w:szCs w:val="22"/>
        </w:rPr>
      </w:pPr>
    </w:p>
    <w:p w:rsidR="002E4CDA" w:rsidRPr="005C2C5D" w:rsidRDefault="002E4CDA" w:rsidP="002E4CDA">
      <w:pPr>
        <w:rPr>
          <w:sz w:val="22"/>
          <w:szCs w:val="22"/>
        </w:rPr>
      </w:pPr>
      <w:r w:rsidRPr="00F32029">
        <w:rPr>
          <w:rFonts w:ascii="Courier New" w:hAnsi="Courier New" w:cs="Courier New"/>
          <w:sz w:val="22"/>
          <w:szCs w:val="22"/>
        </w:rPr>
        <w:t>sum4</w:t>
      </w:r>
      <w:r w:rsidRPr="005C2C5D">
        <w:rPr>
          <w:sz w:val="22"/>
          <w:szCs w:val="22"/>
        </w:rPr>
        <w:t xml:space="preserve"> is </w:t>
      </w:r>
      <w:r w:rsidR="005C2C5D" w:rsidRPr="005C2C5D">
        <w:rPr>
          <w:sz w:val="22"/>
          <w:szCs w:val="22"/>
        </w:rPr>
        <w:t xml:space="preserve">2, </w:t>
      </w:r>
      <w:r w:rsidR="005C2C5D" w:rsidRPr="00F32029">
        <w:rPr>
          <w:rFonts w:ascii="Courier New" w:hAnsi="Courier New" w:cs="Courier New"/>
          <w:sz w:val="22"/>
          <w:szCs w:val="22"/>
        </w:rPr>
        <w:t>sum5</w:t>
      </w:r>
      <w:r w:rsidR="005C2C5D" w:rsidRPr="005C2C5D">
        <w:rPr>
          <w:sz w:val="22"/>
          <w:szCs w:val="22"/>
        </w:rPr>
        <w:t xml:space="preserve"> is 3, </w:t>
      </w:r>
      <w:r w:rsidR="005C2C5D" w:rsidRPr="00F32029">
        <w:rPr>
          <w:rFonts w:ascii="Courier New" w:hAnsi="Courier New" w:cs="Courier New"/>
          <w:sz w:val="22"/>
          <w:szCs w:val="22"/>
        </w:rPr>
        <w:t>sum8</w:t>
      </w:r>
      <w:r w:rsidR="005C2C5D" w:rsidRPr="005C2C5D">
        <w:rPr>
          <w:sz w:val="22"/>
          <w:szCs w:val="22"/>
        </w:rPr>
        <w:t xml:space="preserve"> is 4, and </w:t>
      </w:r>
      <w:r w:rsidR="005C2C5D" w:rsidRPr="00F32029">
        <w:rPr>
          <w:rFonts w:ascii="Courier New" w:hAnsi="Courier New" w:cs="Courier New"/>
          <w:sz w:val="22"/>
          <w:szCs w:val="22"/>
        </w:rPr>
        <w:t>sum9</w:t>
      </w:r>
      <w:r w:rsidR="005C2C5D" w:rsidRPr="005C2C5D">
        <w:rPr>
          <w:sz w:val="22"/>
          <w:szCs w:val="22"/>
        </w:rPr>
        <w:t xml:space="preserve"> is 5.</w:t>
      </w:r>
    </w:p>
    <w:p w:rsidR="005C2C5D" w:rsidRPr="005C2C5D" w:rsidRDefault="005C2C5D" w:rsidP="002E4CDA">
      <w:pPr>
        <w:rPr>
          <w:sz w:val="22"/>
          <w:szCs w:val="22"/>
        </w:rPr>
      </w:pPr>
    </w:p>
    <w:p w:rsidR="00492ED5" w:rsidRPr="005C2C5D" w:rsidRDefault="00894F26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8</w:t>
      </w:r>
      <w:r w:rsidR="00492ED5" w:rsidRPr="005C2C5D">
        <w:rPr>
          <w:b/>
          <w:sz w:val="22"/>
          <w:szCs w:val="22"/>
        </w:rPr>
        <w:t>: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rite a program that turns a cell </w:t>
      </w:r>
      <w:r w:rsidR="00894F26" w:rsidRPr="005C2C5D">
        <w:rPr>
          <w:sz w:val="22"/>
          <w:szCs w:val="22"/>
        </w:rPr>
        <w:t xml:space="preserve">from off to </w:t>
      </w:r>
      <w:r w:rsidRPr="005C2C5D">
        <w:rPr>
          <w:sz w:val="22"/>
          <w:szCs w:val="22"/>
        </w:rPr>
        <w:t>on if exactly one of its eight neighbors is on,</w:t>
      </w:r>
      <w:r w:rsidR="00142E69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and otherwise doesn't change the state.  Start with a single black cell in the center</w:t>
      </w:r>
      <w:r w:rsidR="00142E69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and describe what happens.</w:t>
      </w:r>
    </w:p>
    <w:p w:rsidR="0009799B" w:rsidRDefault="0009799B" w:rsidP="00492ED5">
      <w:pPr>
        <w:rPr>
          <w:sz w:val="22"/>
          <w:szCs w:val="22"/>
        </w:rPr>
      </w:pPr>
    </w:p>
    <w:p w:rsidR="00492ED5" w:rsidRPr="005C2C5D" w:rsidRDefault="00894F26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Exercise 9</w:t>
      </w:r>
      <w:r w:rsidR="00492ED5" w:rsidRPr="005C2C5D">
        <w:rPr>
          <w:b/>
          <w:sz w:val="22"/>
          <w:szCs w:val="22"/>
        </w:rPr>
        <w:t>:</w:t>
      </w:r>
    </w:p>
    <w:p w:rsidR="009903B9" w:rsidRPr="005D3544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rite a program that turns a cell </w:t>
      </w:r>
      <w:r w:rsidR="00894F26" w:rsidRPr="005C2C5D">
        <w:rPr>
          <w:sz w:val="22"/>
          <w:szCs w:val="22"/>
        </w:rPr>
        <w:t xml:space="preserve">from off to </w:t>
      </w:r>
      <w:r w:rsidRPr="005C2C5D">
        <w:rPr>
          <w:sz w:val="22"/>
          <w:szCs w:val="22"/>
        </w:rPr>
        <w:t>on if exactly two of its eight neighbors are on,</w:t>
      </w:r>
      <w:r w:rsidR="00142E69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and otherwise doesn't change the state.  Start with a </w:t>
      </w:r>
      <w:r w:rsidR="003D6544" w:rsidRPr="005C2C5D">
        <w:rPr>
          <w:noProof/>
          <w:position w:val="-4"/>
          <w:sz w:val="22"/>
          <w:szCs w:val="22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85pt;height:12.8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25001898" r:id="rId6"/>
        </w:object>
      </w:r>
      <w:r w:rsidRPr="005C2C5D">
        <w:rPr>
          <w:sz w:val="22"/>
          <w:szCs w:val="22"/>
        </w:rPr>
        <w:t xml:space="preserve"> block of black squares in the</w:t>
      </w:r>
      <w:r w:rsidR="00142E69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center and describe what happens.</w:t>
      </w:r>
    </w:p>
    <w:p w:rsidR="009903B9" w:rsidRDefault="009903B9" w:rsidP="00492ED5">
      <w:pPr>
        <w:rPr>
          <w:b/>
          <w:sz w:val="22"/>
          <w:szCs w:val="22"/>
        </w:rPr>
      </w:pPr>
    </w:p>
    <w:p w:rsidR="009903B9" w:rsidRDefault="00D410F2" w:rsidP="00492ED5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More </w:t>
      </w:r>
      <w:r w:rsidR="00BF1A3A">
        <w:rPr>
          <w:b/>
          <w:sz w:val="22"/>
          <w:szCs w:val="22"/>
        </w:rPr>
        <w:t>v</w:t>
      </w:r>
      <w:r w:rsidR="00492ED5" w:rsidRPr="005C2C5D">
        <w:rPr>
          <w:b/>
          <w:sz w:val="22"/>
          <w:szCs w:val="22"/>
        </w:rPr>
        <w:t>ariables:</w:t>
      </w:r>
      <w:r w:rsidR="00BF1A3A">
        <w:rPr>
          <w:b/>
          <w:sz w:val="22"/>
          <w:szCs w:val="22"/>
        </w:rPr>
        <w:t xml:space="preserve"> l</w:t>
      </w:r>
      <w:r w:rsidR="00FA632C" w:rsidRPr="005C2C5D">
        <w:rPr>
          <w:b/>
          <w:sz w:val="22"/>
          <w:szCs w:val="22"/>
        </w:rPr>
        <w:t>ocal information</w:t>
      </w:r>
    </w:p>
    <w:p w:rsidR="00492ED5" w:rsidRPr="009903B9" w:rsidRDefault="002618D5" w:rsidP="00492ED5">
      <w:pPr>
        <w:rPr>
          <w:b/>
          <w:sz w:val="22"/>
          <w:szCs w:val="22"/>
        </w:rPr>
      </w:pPr>
      <w:r w:rsidRPr="005C2C5D">
        <w:rPr>
          <w:sz w:val="22"/>
          <w:szCs w:val="22"/>
        </w:rPr>
        <w:t xml:space="preserve">In general, your </w:t>
      </w:r>
      <w:r w:rsidR="00492ED5" w:rsidRPr="005C2C5D">
        <w:rPr>
          <w:sz w:val="22"/>
          <w:szCs w:val="22"/>
        </w:rPr>
        <w:t xml:space="preserve">program does not </w:t>
      </w:r>
      <w:r w:rsidR="0087330A">
        <w:rPr>
          <w:sz w:val="22"/>
          <w:szCs w:val="22"/>
        </w:rPr>
        <w:t>know</w:t>
      </w:r>
      <w:r w:rsidR="00492ED5" w:rsidRPr="005C2C5D">
        <w:rPr>
          <w:sz w:val="22"/>
          <w:szCs w:val="22"/>
        </w:rPr>
        <w:t xml:space="preserve"> the row or column number</w:t>
      </w:r>
      <w:r w:rsidR="0087330A">
        <w:rPr>
          <w:sz w:val="22"/>
          <w:szCs w:val="22"/>
        </w:rPr>
        <w:t xml:space="preserve"> of the current cell</w:t>
      </w:r>
      <w:r w:rsidR="00492ED5" w:rsidRPr="005C2C5D">
        <w:rPr>
          <w:sz w:val="22"/>
          <w:szCs w:val="22"/>
        </w:rPr>
        <w:t>, or what generation</w:t>
      </w:r>
      <w:r w:rsidR="00876275" w:rsidRPr="005C2C5D">
        <w:rPr>
          <w:sz w:val="22"/>
          <w:szCs w:val="22"/>
        </w:rPr>
        <w:t xml:space="preserve"> </w:t>
      </w:r>
      <w:r w:rsidR="00492ED5" w:rsidRPr="005C2C5D">
        <w:rPr>
          <w:sz w:val="22"/>
          <w:szCs w:val="22"/>
        </w:rPr>
        <w:t>it is.  We want the rules f</w:t>
      </w:r>
      <w:r w:rsidR="00D410F2">
        <w:rPr>
          <w:sz w:val="22"/>
          <w:szCs w:val="22"/>
        </w:rPr>
        <w:t xml:space="preserve">or cellular automata to be </w:t>
      </w:r>
      <w:r w:rsidR="00D410F2" w:rsidRPr="00D410F2">
        <w:rPr>
          <w:i/>
          <w:sz w:val="22"/>
          <w:szCs w:val="22"/>
        </w:rPr>
        <w:t>uniform</w:t>
      </w:r>
      <w:r w:rsidR="00D410F2">
        <w:rPr>
          <w:sz w:val="22"/>
          <w:szCs w:val="22"/>
        </w:rPr>
        <w:t xml:space="preserve"> </w:t>
      </w:r>
      <w:r w:rsidR="00A458C2" w:rsidRPr="005C2C5D">
        <w:rPr>
          <w:sz w:val="22"/>
          <w:szCs w:val="22"/>
        </w:rPr>
        <w:t xml:space="preserve">in </w:t>
      </w:r>
      <w:r w:rsidR="00D410F2">
        <w:rPr>
          <w:sz w:val="22"/>
          <w:szCs w:val="22"/>
        </w:rPr>
        <w:t xml:space="preserve">time and </w:t>
      </w:r>
      <w:r w:rsidR="00A458C2" w:rsidRPr="005C2C5D">
        <w:rPr>
          <w:sz w:val="22"/>
          <w:szCs w:val="22"/>
        </w:rPr>
        <w:t>space.  But there are</w:t>
      </w:r>
      <w:r w:rsidR="00876275" w:rsidRPr="005C2C5D">
        <w:rPr>
          <w:sz w:val="22"/>
          <w:szCs w:val="22"/>
        </w:rPr>
        <w:t xml:space="preserve"> </w:t>
      </w:r>
      <w:r w:rsidR="00A458C2" w:rsidRPr="005C2C5D">
        <w:rPr>
          <w:sz w:val="22"/>
          <w:szCs w:val="22"/>
        </w:rPr>
        <w:t>a few variables that contain</w:t>
      </w:r>
      <w:r w:rsidR="00492ED5" w:rsidRPr="005C2C5D">
        <w:rPr>
          <w:sz w:val="22"/>
          <w:szCs w:val="22"/>
        </w:rPr>
        <w:t xml:space="preserve"> non</w:t>
      </w:r>
      <w:r w:rsidR="00D410F2">
        <w:rPr>
          <w:sz w:val="22"/>
          <w:szCs w:val="22"/>
        </w:rPr>
        <w:t>-</w:t>
      </w:r>
      <w:r w:rsidR="00492ED5" w:rsidRPr="005C2C5D">
        <w:rPr>
          <w:sz w:val="22"/>
          <w:szCs w:val="22"/>
        </w:rPr>
        <w:t>local information: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87627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BN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</w:r>
      <w:r w:rsidR="00FA632C" w:rsidRPr="005C2C5D">
        <w:rPr>
          <w:sz w:val="22"/>
          <w:szCs w:val="22"/>
        </w:rPr>
        <w:t>T</w:t>
      </w:r>
      <w:r w:rsidR="00492ED5" w:rsidRPr="005C2C5D">
        <w:rPr>
          <w:sz w:val="22"/>
          <w:szCs w:val="22"/>
        </w:rPr>
        <w:t>rue (1) if the cell is on the north boundary</w:t>
      </w:r>
      <w:r w:rsidR="002618D5" w:rsidRPr="005C2C5D">
        <w:rPr>
          <w:sz w:val="22"/>
          <w:szCs w:val="22"/>
        </w:rPr>
        <w:t xml:space="preserve"> of the array</w:t>
      </w:r>
    </w:p>
    <w:p w:rsidR="00876275" w:rsidRPr="005C2C5D" w:rsidRDefault="0087627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BS</w:t>
      </w: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ab/>
      </w:r>
      <w:r w:rsidR="00FA632C" w:rsidRPr="005C2C5D">
        <w:rPr>
          <w:sz w:val="22"/>
          <w:szCs w:val="22"/>
        </w:rPr>
        <w:t>T</w:t>
      </w:r>
      <w:r w:rsidRPr="005C2C5D">
        <w:rPr>
          <w:sz w:val="22"/>
          <w:szCs w:val="22"/>
        </w:rPr>
        <w:t>rue (1) if the cell is on the south boundary</w:t>
      </w:r>
      <w:r w:rsidR="002618D5" w:rsidRPr="005C2C5D">
        <w:rPr>
          <w:sz w:val="22"/>
          <w:szCs w:val="22"/>
        </w:rPr>
        <w:t xml:space="preserve"> of the array</w:t>
      </w:r>
    </w:p>
    <w:p w:rsidR="00876275" w:rsidRPr="005C2C5D" w:rsidRDefault="0087627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BE</w:t>
      </w:r>
      <w:r w:rsidR="00FA632C" w:rsidRPr="005C2C5D">
        <w:rPr>
          <w:sz w:val="22"/>
          <w:szCs w:val="22"/>
        </w:rPr>
        <w:tab/>
      </w:r>
      <w:r w:rsidR="00FA632C" w:rsidRPr="005C2C5D">
        <w:rPr>
          <w:sz w:val="22"/>
          <w:szCs w:val="22"/>
        </w:rPr>
        <w:tab/>
        <w:t>T</w:t>
      </w:r>
      <w:r w:rsidRPr="005C2C5D">
        <w:rPr>
          <w:sz w:val="22"/>
          <w:szCs w:val="22"/>
        </w:rPr>
        <w:t xml:space="preserve">rue </w:t>
      </w:r>
      <w:r w:rsidR="008C2E06" w:rsidRPr="005C2C5D">
        <w:rPr>
          <w:sz w:val="22"/>
          <w:szCs w:val="22"/>
        </w:rPr>
        <w:t xml:space="preserve">(1) if the cell is on the east </w:t>
      </w:r>
      <w:r w:rsidRPr="005C2C5D">
        <w:rPr>
          <w:sz w:val="22"/>
          <w:szCs w:val="22"/>
        </w:rPr>
        <w:t>boundary</w:t>
      </w:r>
      <w:r w:rsidR="002618D5" w:rsidRPr="005C2C5D">
        <w:rPr>
          <w:sz w:val="22"/>
          <w:szCs w:val="22"/>
        </w:rPr>
        <w:t xml:space="preserve"> of the array</w:t>
      </w:r>
    </w:p>
    <w:p w:rsidR="005D3544" w:rsidRDefault="0087627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="00492ED5" w:rsidRPr="005C2C5D">
        <w:rPr>
          <w:rFonts w:ascii="Courier New" w:hAnsi="Courier New" w:cs="Courier New"/>
          <w:sz w:val="22"/>
          <w:szCs w:val="22"/>
        </w:rPr>
        <w:t>BW</w:t>
      </w:r>
      <w:r w:rsidR="00FA632C" w:rsidRPr="005C2C5D">
        <w:rPr>
          <w:sz w:val="22"/>
          <w:szCs w:val="22"/>
        </w:rPr>
        <w:tab/>
      </w:r>
      <w:r w:rsidR="00FA632C" w:rsidRPr="005C2C5D">
        <w:rPr>
          <w:sz w:val="22"/>
          <w:szCs w:val="22"/>
        </w:rPr>
        <w:tab/>
        <w:t>T</w:t>
      </w:r>
      <w:r w:rsidRPr="005C2C5D">
        <w:rPr>
          <w:sz w:val="22"/>
          <w:szCs w:val="22"/>
        </w:rPr>
        <w:t>rue (1) if the cell is on the</w:t>
      </w:r>
      <w:r w:rsidR="00FA632C" w:rsidRPr="005C2C5D">
        <w:rPr>
          <w:sz w:val="22"/>
          <w:szCs w:val="22"/>
        </w:rPr>
        <w:t xml:space="preserve"> west boundary </w:t>
      </w:r>
      <w:r w:rsidR="002618D5" w:rsidRPr="005C2C5D">
        <w:rPr>
          <w:sz w:val="22"/>
          <w:szCs w:val="22"/>
        </w:rPr>
        <w:t>of the array</w:t>
      </w:r>
    </w:p>
    <w:p w:rsidR="007A04C9" w:rsidRDefault="007A04C9" w:rsidP="00492ED5">
      <w:pPr>
        <w:rPr>
          <w:sz w:val="22"/>
          <w:szCs w:val="22"/>
        </w:rPr>
      </w:pPr>
    </w:p>
    <w:p w:rsidR="001568E8" w:rsidRPr="005C2C5D" w:rsidRDefault="001568E8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simulator recognizes variables that give the </w:t>
      </w:r>
      <w:r w:rsidRPr="005C2C5D">
        <w:rPr>
          <w:i/>
          <w:sz w:val="22"/>
          <w:szCs w:val="22"/>
        </w:rPr>
        <w:t>parity</w:t>
      </w:r>
      <w:r w:rsidRPr="005C2C5D">
        <w:rPr>
          <w:sz w:val="22"/>
          <w:szCs w:val="22"/>
        </w:rPr>
        <w:t xml:space="preserve"> of the cell position and the</w:t>
      </w:r>
      <w:r w:rsidR="00D410F2">
        <w:rPr>
          <w:sz w:val="22"/>
          <w:szCs w:val="22"/>
        </w:rPr>
        <w:t xml:space="preserve"> </w:t>
      </w:r>
      <w:r w:rsidR="00D410F2" w:rsidRPr="005D3544">
        <w:rPr>
          <w:i/>
          <w:sz w:val="22"/>
          <w:szCs w:val="22"/>
        </w:rPr>
        <w:t>parity</w:t>
      </w:r>
      <w:r w:rsidR="00D410F2">
        <w:rPr>
          <w:sz w:val="22"/>
          <w:szCs w:val="22"/>
        </w:rPr>
        <w:t xml:space="preserve"> of the</w:t>
      </w:r>
      <w:r w:rsidRPr="005C2C5D">
        <w:rPr>
          <w:sz w:val="22"/>
          <w:szCs w:val="22"/>
        </w:rPr>
        <w:t xml:space="preserve"> generation</w:t>
      </w:r>
      <w:r w:rsidR="00D410F2">
        <w:rPr>
          <w:sz w:val="22"/>
          <w:szCs w:val="22"/>
        </w:rPr>
        <w:t xml:space="preserve"> number</w:t>
      </w:r>
      <w:r w:rsidRPr="005C2C5D">
        <w:rPr>
          <w:sz w:val="22"/>
          <w:szCs w:val="22"/>
        </w:rPr>
        <w:t>:</w:t>
      </w:r>
    </w:p>
    <w:p w:rsidR="00434F4F" w:rsidRPr="005C2C5D" w:rsidRDefault="00434F4F" w:rsidP="00492ED5">
      <w:pPr>
        <w:rPr>
          <w:sz w:val="22"/>
          <w:szCs w:val="22"/>
        </w:rPr>
      </w:pPr>
    </w:p>
    <w:p w:rsidR="001568E8" w:rsidRPr="005C2C5D" w:rsidRDefault="001568E8" w:rsidP="00492ED5">
      <w:pPr>
        <w:rPr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ROW</w:t>
      </w:r>
      <w:r w:rsidR="00F65A0F" w:rsidRPr="005C2C5D">
        <w:rPr>
          <w:rFonts w:ascii="Courier New" w:hAnsi="Courier New" w:cs="Courier New"/>
          <w:sz w:val="22"/>
          <w:szCs w:val="22"/>
        </w:rPr>
        <w:t>P</w:t>
      </w:r>
      <w:r w:rsidRPr="005C2C5D">
        <w:rPr>
          <w:sz w:val="22"/>
          <w:szCs w:val="22"/>
        </w:rPr>
        <w:tab/>
      </w:r>
      <w:proofErr w:type="gramStart"/>
      <w:r w:rsidRPr="005C2C5D">
        <w:rPr>
          <w:sz w:val="22"/>
          <w:szCs w:val="22"/>
        </w:rPr>
        <w:t>0</w:t>
      </w:r>
      <w:r w:rsidR="005D3544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 if</w:t>
      </w:r>
      <w:proofErr w:type="gramEnd"/>
      <w:r w:rsidRPr="005C2C5D">
        <w:rPr>
          <w:sz w:val="22"/>
          <w:szCs w:val="22"/>
        </w:rPr>
        <w:t xml:space="preserve"> the row number of the </w:t>
      </w:r>
      <w:r w:rsidR="00434F4F" w:rsidRPr="005C2C5D">
        <w:rPr>
          <w:sz w:val="22"/>
          <w:szCs w:val="22"/>
        </w:rPr>
        <w:t>current cell</w:t>
      </w:r>
      <w:r w:rsidRPr="005C2C5D">
        <w:rPr>
          <w:sz w:val="22"/>
          <w:szCs w:val="22"/>
        </w:rPr>
        <w:t xml:space="preserve"> is even, 1 if odd.</w:t>
      </w:r>
    </w:p>
    <w:p w:rsidR="00434F4F" w:rsidRPr="005C2C5D" w:rsidRDefault="00434F4F" w:rsidP="00492ED5">
      <w:pPr>
        <w:rPr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COL</w:t>
      </w:r>
      <w:r w:rsidR="00F65A0F" w:rsidRPr="005C2C5D">
        <w:rPr>
          <w:rFonts w:ascii="Courier New" w:hAnsi="Courier New" w:cs="Courier New"/>
          <w:sz w:val="22"/>
          <w:szCs w:val="22"/>
        </w:rPr>
        <w:t>P</w:t>
      </w:r>
      <w:r w:rsidRPr="005C2C5D">
        <w:rPr>
          <w:sz w:val="22"/>
          <w:szCs w:val="22"/>
        </w:rPr>
        <w:tab/>
      </w:r>
      <w:proofErr w:type="gramStart"/>
      <w:r w:rsidRPr="005C2C5D">
        <w:rPr>
          <w:sz w:val="22"/>
          <w:szCs w:val="22"/>
        </w:rPr>
        <w:t>0</w:t>
      </w:r>
      <w:r w:rsidR="005D3544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 if</w:t>
      </w:r>
      <w:proofErr w:type="gramEnd"/>
      <w:r w:rsidRPr="005C2C5D">
        <w:rPr>
          <w:sz w:val="22"/>
          <w:szCs w:val="22"/>
        </w:rPr>
        <w:t xml:space="preserve"> the column number of the current cell is even, 1 if odd.   </w:t>
      </w:r>
    </w:p>
    <w:p w:rsidR="00492ED5" w:rsidRDefault="001568E8" w:rsidP="00492ED5">
      <w:pPr>
        <w:rPr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 xml:space="preserve">  </w:t>
      </w:r>
      <w:r w:rsidR="00492ED5" w:rsidRPr="005C2C5D">
        <w:rPr>
          <w:rFonts w:ascii="Courier New" w:hAnsi="Courier New" w:cs="Courier New"/>
          <w:sz w:val="22"/>
          <w:szCs w:val="22"/>
        </w:rPr>
        <w:t>PHASE</w:t>
      </w:r>
      <w:r w:rsidRPr="005C2C5D">
        <w:rPr>
          <w:sz w:val="22"/>
          <w:szCs w:val="22"/>
        </w:rPr>
        <w:tab/>
      </w:r>
      <w:proofErr w:type="gramStart"/>
      <w:r w:rsidR="00492ED5" w:rsidRPr="005C2C5D">
        <w:rPr>
          <w:sz w:val="22"/>
          <w:szCs w:val="22"/>
        </w:rPr>
        <w:t>0</w:t>
      </w:r>
      <w:r w:rsidR="005D3544">
        <w:rPr>
          <w:sz w:val="22"/>
          <w:szCs w:val="22"/>
        </w:rPr>
        <w:t xml:space="preserve"> </w:t>
      </w:r>
      <w:r w:rsidR="00492ED5" w:rsidRPr="005C2C5D">
        <w:rPr>
          <w:sz w:val="22"/>
          <w:szCs w:val="22"/>
        </w:rPr>
        <w:t xml:space="preserve"> if</w:t>
      </w:r>
      <w:proofErr w:type="gramEnd"/>
      <w:r w:rsidR="00492ED5" w:rsidRPr="005C2C5D">
        <w:rPr>
          <w:sz w:val="22"/>
          <w:szCs w:val="22"/>
        </w:rPr>
        <w:t xml:space="preserve"> the generation number is even, 1 if odd.</w:t>
      </w:r>
    </w:p>
    <w:p w:rsidR="00345F49" w:rsidRDefault="00345F49" w:rsidP="00492ED5">
      <w:pPr>
        <w:rPr>
          <w:sz w:val="22"/>
          <w:szCs w:val="22"/>
        </w:rPr>
      </w:pPr>
    </w:p>
    <w:p w:rsidR="00345F49" w:rsidRPr="005C2C5D" w:rsidRDefault="00345F49" w:rsidP="00492ED5">
      <w:pPr>
        <w:rPr>
          <w:sz w:val="22"/>
          <w:szCs w:val="22"/>
        </w:rPr>
      </w:pPr>
      <w:r>
        <w:rPr>
          <w:sz w:val="22"/>
          <w:szCs w:val="22"/>
        </w:rPr>
        <w:t xml:space="preserve">The topmost row has row number 0, and the leftmost column has column number </w:t>
      </w:r>
      <w:r w:rsidR="00613ED5">
        <w:rPr>
          <w:sz w:val="22"/>
          <w:szCs w:val="22"/>
        </w:rPr>
        <w:t>0</w:t>
      </w:r>
      <w:r>
        <w:rPr>
          <w:sz w:val="22"/>
          <w:szCs w:val="22"/>
        </w:rPr>
        <w:t>.</w:t>
      </w:r>
    </w:p>
    <w:p w:rsidR="001568E8" w:rsidRPr="005C2C5D" w:rsidRDefault="001568E8" w:rsidP="001568E8">
      <w:pPr>
        <w:rPr>
          <w:sz w:val="22"/>
          <w:szCs w:val="22"/>
        </w:rPr>
      </w:pPr>
    </w:p>
    <w:p w:rsidR="001568E8" w:rsidRPr="005C2C5D" w:rsidRDefault="005A75EA" w:rsidP="001568E8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10</w:t>
      </w:r>
      <w:r w:rsidR="001568E8" w:rsidRPr="005C2C5D">
        <w:rPr>
          <w:b/>
          <w:sz w:val="22"/>
          <w:szCs w:val="22"/>
        </w:rPr>
        <w:t>:</w:t>
      </w:r>
    </w:p>
    <w:p w:rsidR="00D410F2" w:rsidRDefault="00D410F2" w:rsidP="00D410F2">
      <w:pPr>
        <w:rPr>
          <w:sz w:val="22"/>
          <w:szCs w:val="22"/>
        </w:rPr>
      </w:pPr>
      <w:r>
        <w:rPr>
          <w:b/>
          <w:sz w:val="22"/>
          <w:szCs w:val="22"/>
        </w:rPr>
        <w:t>10a.</w:t>
      </w:r>
      <w:r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>Write a program that turns a cell from off to on if it lies on</w:t>
      </w:r>
      <w:r>
        <w:rPr>
          <w:sz w:val="22"/>
          <w:szCs w:val="22"/>
        </w:rPr>
        <w:t xml:space="preserve"> any of the four </w:t>
      </w:r>
      <w:r w:rsidRPr="00D410F2">
        <w:rPr>
          <w:i/>
          <w:sz w:val="22"/>
          <w:szCs w:val="22"/>
        </w:rPr>
        <w:t>corners</w:t>
      </w:r>
      <w:r w:rsidRPr="005C2C5D">
        <w:rPr>
          <w:sz w:val="22"/>
          <w:szCs w:val="22"/>
        </w:rPr>
        <w:t xml:space="preserve">, or if at least </w:t>
      </w:r>
      <w:r>
        <w:rPr>
          <w:i/>
          <w:sz w:val="22"/>
          <w:szCs w:val="22"/>
        </w:rPr>
        <w:t>on</w:t>
      </w:r>
      <w:r w:rsidRPr="005C2C5D">
        <w:rPr>
          <w:i/>
          <w:sz w:val="22"/>
          <w:szCs w:val="22"/>
        </w:rPr>
        <w:t>e</w:t>
      </w:r>
      <w:r w:rsidRPr="005C2C5D">
        <w:rPr>
          <w:sz w:val="22"/>
          <w:szCs w:val="22"/>
        </w:rPr>
        <w:t xml:space="preserve"> of its eight neighbors are on.  Otherwise, the cell does not change. Start with an empty pattern.  What do you observe?</w:t>
      </w:r>
    </w:p>
    <w:p w:rsidR="00D410F2" w:rsidRPr="005C2C5D" w:rsidRDefault="00D410F2" w:rsidP="00D410F2">
      <w:pPr>
        <w:rPr>
          <w:sz w:val="22"/>
          <w:szCs w:val="22"/>
        </w:rPr>
      </w:pPr>
    </w:p>
    <w:p w:rsidR="001568E8" w:rsidRPr="005C2C5D" w:rsidRDefault="005A75EA" w:rsidP="001568E8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10</w:t>
      </w:r>
      <w:r w:rsidR="00D410F2">
        <w:rPr>
          <w:b/>
          <w:sz w:val="22"/>
          <w:szCs w:val="22"/>
        </w:rPr>
        <w:t>b</w:t>
      </w:r>
      <w:r w:rsidR="00825742" w:rsidRPr="005C2C5D">
        <w:rPr>
          <w:b/>
          <w:sz w:val="22"/>
          <w:szCs w:val="22"/>
        </w:rPr>
        <w:t xml:space="preserve">. </w:t>
      </w:r>
      <w:r w:rsidR="00A458C2" w:rsidRPr="005C2C5D">
        <w:rPr>
          <w:sz w:val="22"/>
          <w:szCs w:val="22"/>
        </w:rPr>
        <w:t xml:space="preserve"> </w:t>
      </w:r>
      <w:r w:rsidR="001568E8" w:rsidRPr="005C2C5D">
        <w:rPr>
          <w:sz w:val="22"/>
          <w:szCs w:val="22"/>
        </w:rPr>
        <w:t>Write a program that turns a cell</w:t>
      </w:r>
      <w:r w:rsidRPr="005C2C5D">
        <w:rPr>
          <w:sz w:val="22"/>
          <w:szCs w:val="22"/>
        </w:rPr>
        <w:t xml:space="preserve"> from off to on if it lies on</w:t>
      </w:r>
      <w:r w:rsidR="001568E8" w:rsidRPr="005C2C5D">
        <w:rPr>
          <w:sz w:val="22"/>
          <w:szCs w:val="22"/>
        </w:rPr>
        <w:t xml:space="preserve"> any of the four </w:t>
      </w:r>
      <w:r w:rsidR="001568E8" w:rsidRPr="00D410F2">
        <w:rPr>
          <w:i/>
          <w:sz w:val="22"/>
          <w:szCs w:val="22"/>
        </w:rPr>
        <w:t>borders</w:t>
      </w:r>
      <w:r w:rsidR="001568E8" w:rsidRPr="005C2C5D">
        <w:rPr>
          <w:sz w:val="22"/>
          <w:szCs w:val="22"/>
        </w:rPr>
        <w:t xml:space="preserve">, or if at least </w:t>
      </w:r>
      <w:r w:rsidR="001568E8" w:rsidRPr="005C2C5D">
        <w:rPr>
          <w:i/>
          <w:sz w:val="22"/>
          <w:szCs w:val="22"/>
        </w:rPr>
        <w:t>three</w:t>
      </w:r>
      <w:r w:rsidR="001568E8" w:rsidRPr="005C2C5D">
        <w:rPr>
          <w:sz w:val="22"/>
          <w:szCs w:val="22"/>
        </w:rPr>
        <w:t xml:space="preserve"> of its eight neighbors are on.  Otherwise, the cell does not change. Start with an empty pattern.  What do you observe?</w:t>
      </w:r>
    </w:p>
    <w:p w:rsidR="001568E8" w:rsidRPr="005C2C5D" w:rsidRDefault="001568E8" w:rsidP="001568E8">
      <w:pPr>
        <w:rPr>
          <w:sz w:val="22"/>
          <w:szCs w:val="22"/>
        </w:rPr>
      </w:pPr>
    </w:p>
    <w:p w:rsidR="001568E8" w:rsidRPr="005C2C5D" w:rsidRDefault="005A75EA" w:rsidP="001568E8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10</w:t>
      </w:r>
      <w:r w:rsidR="00D410F2">
        <w:rPr>
          <w:b/>
          <w:sz w:val="22"/>
          <w:szCs w:val="22"/>
        </w:rPr>
        <w:t>c</w:t>
      </w:r>
      <w:r w:rsidR="00825742" w:rsidRPr="005C2C5D">
        <w:rPr>
          <w:sz w:val="22"/>
          <w:szCs w:val="22"/>
        </w:rPr>
        <w:t>.</w:t>
      </w:r>
      <w:r w:rsidR="00A458C2" w:rsidRPr="005C2C5D">
        <w:rPr>
          <w:sz w:val="22"/>
          <w:szCs w:val="22"/>
        </w:rPr>
        <w:t xml:space="preserve">  </w:t>
      </w:r>
      <w:r w:rsidR="001568E8" w:rsidRPr="005C2C5D">
        <w:rPr>
          <w:sz w:val="22"/>
          <w:szCs w:val="22"/>
        </w:rPr>
        <w:t xml:space="preserve">Write a program that turns a cell </w:t>
      </w:r>
      <w:r w:rsidRPr="005C2C5D">
        <w:rPr>
          <w:sz w:val="22"/>
          <w:szCs w:val="22"/>
        </w:rPr>
        <w:t xml:space="preserve">from off to </w:t>
      </w:r>
      <w:r w:rsidR="001568E8" w:rsidRPr="005C2C5D">
        <w:rPr>
          <w:sz w:val="22"/>
          <w:szCs w:val="22"/>
        </w:rPr>
        <w:t xml:space="preserve">on if it </w:t>
      </w:r>
      <w:r w:rsidRPr="005C2C5D">
        <w:rPr>
          <w:sz w:val="22"/>
          <w:szCs w:val="22"/>
        </w:rPr>
        <w:t xml:space="preserve">lies </w:t>
      </w:r>
      <w:r w:rsidR="00D726F2" w:rsidRPr="005C2C5D">
        <w:rPr>
          <w:sz w:val="22"/>
          <w:szCs w:val="22"/>
        </w:rPr>
        <w:t xml:space="preserve">on any of the four </w:t>
      </w:r>
      <w:r w:rsidR="001568E8" w:rsidRPr="00D410F2">
        <w:rPr>
          <w:i/>
          <w:sz w:val="22"/>
          <w:szCs w:val="22"/>
        </w:rPr>
        <w:t>borders</w:t>
      </w:r>
      <w:r w:rsidR="001568E8" w:rsidRPr="005C2C5D">
        <w:rPr>
          <w:sz w:val="22"/>
          <w:szCs w:val="22"/>
        </w:rPr>
        <w:t xml:space="preserve">, or if at least </w:t>
      </w:r>
      <w:r w:rsidR="001568E8" w:rsidRPr="005C2C5D">
        <w:rPr>
          <w:i/>
          <w:sz w:val="22"/>
          <w:szCs w:val="22"/>
        </w:rPr>
        <w:t xml:space="preserve">four </w:t>
      </w:r>
      <w:r w:rsidR="001568E8" w:rsidRPr="005C2C5D">
        <w:rPr>
          <w:sz w:val="22"/>
          <w:szCs w:val="22"/>
        </w:rPr>
        <w:t>of its eight neighbors are on.  Otherwise, the cell does not change. Start with an empty pattern.  What do you observe?</w:t>
      </w:r>
    </w:p>
    <w:p w:rsidR="00434F4F" w:rsidRPr="005C2C5D" w:rsidRDefault="00434F4F" w:rsidP="001568E8">
      <w:pPr>
        <w:rPr>
          <w:sz w:val="22"/>
          <w:szCs w:val="22"/>
        </w:rPr>
      </w:pPr>
    </w:p>
    <w:p w:rsidR="00492ED5" w:rsidRPr="005C2C5D" w:rsidRDefault="005A75EA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10</w:t>
      </w:r>
      <w:r w:rsidR="00D410F2">
        <w:rPr>
          <w:b/>
          <w:sz w:val="22"/>
          <w:szCs w:val="22"/>
        </w:rPr>
        <w:t>d</w:t>
      </w:r>
      <w:r w:rsidR="00434F4F" w:rsidRPr="005C2C5D">
        <w:rPr>
          <w:b/>
          <w:sz w:val="22"/>
          <w:szCs w:val="22"/>
        </w:rPr>
        <w:t>.</w:t>
      </w:r>
      <w:r w:rsidR="00434F4F" w:rsidRPr="005C2C5D">
        <w:rPr>
          <w:sz w:val="22"/>
          <w:szCs w:val="22"/>
        </w:rPr>
        <w:t xml:space="preserve">   Start with a single cell in the center of the array.  Write a program that moves</w:t>
      </w:r>
      <w:r w:rsidR="00A458C2" w:rsidRPr="005C2C5D">
        <w:rPr>
          <w:sz w:val="22"/>
          <w:szCs w:val="22"/>
        </w:rPr>
        <w:t xml:space="preserve"> the cell East, then North, then East, then N</w:t>
      </w:r>
      <w:r w:rsidR="00434F4F" w:rsidRPr="005C2C5D">
        <w:rPr>
          <w:sz w:val="22"/>
          <w:szCs w:val="22"/>
        </w:rPr>
        <w:t xml:space="preserve">orth in a zigzag pattern.  (Hint: use </w:t>
      </w:r>
      <w:r w:rsidR="00434F4F" w:rsidRPr="005C2C5D">
        <w:rPr>
          <w:rFonts w:ascii="Courier New" w:hAnsi="Courier New" w:cs="Courier New"/>
          <w:sz w:val="22"/>
          <w:szCs w:val="22"/>
        </w:rPr>
        <w:t>PHASE</w:t>
      </w:r>
      <w:r w:rsidR="00434F4F" w:rsidRPr="005C2C5D">
        <w:rPr>
          <w:sz w:val="22"/>
          <w:szCs w:val="22"/>
        </w:rPr>
        <w:t>)</w:t>
      </w:r>
    </w:p>
    <w:p w:rsidR="00FC56FE" w:rsidRPr="005C2C5D" w:rsidRDefault="00FC56FE" w:rsidP="00492ED5">
      <w:pPr>
        <w:rPr>
          <w:sz w:val="22"/>
          <w:szCs w:val="22"/>
        </w:rPr>
      </w:pPr>
    </w:p>
    <w:p w:rsidR="00FA632C" w:rsidRPr="005C2C5D" w:rsidRDefault="00D410F2" w:rsidP="00FC56FE">
      <w:pPr>
        <w:rPr>
          <w:sz w:val="22"/>
          <w:szCs w:val="22"/>
        </w:rPr>
      </w:pPr>
      <w:r>
        <w:rPr>
          <w:b/>
          <w:sz w:val="22"/>
          <w:szCs w:val="22"/>
        </w:rPr>
        <w:t>10e</w:t>
      </w:r>
      <w:r w:rsidR="00FC56FE" w:rsidRPr="005C2C5D">
        <w:rPr>
          <w:b/>
          <w:sz w:val="22"/>
          <w:szCs w:val="22"/>
        </w:rPr>
        <w:t>.</w:t>
      </w:r>
      <w:r w:rsidR="00FA632C" w:rsidRPr="005C2C5D">
        <w:rPr>
          <w:sz w:val="22"/>
          <w:szCs w:val="22"/>
        </w:rPr>
        <w:t xml:space="preserve">   Start with a single cell in the NW corner. </w:t>
      </w:r>
      <w:r w:rsidR="00FC56FE" w:rsidRPr="005C2C5D">
        <w:rPr>
          <w:sz w:val="22"/>
          <w:szCs w:val="22"/>
        </w:rPr>
        <w:t xml:space="preserve">Write a program that </w:t>
      </w:r>
      <w:r w:rsidR="00FA632C" w:rsidRPr="005C2C5D">
        <w:rPr>
          <w:sz w:val="22"/>
          <w:szCs w:val="22"/>
        </w:rPr>
        <w:t>moves the cell East, then South, then West, then North</w:t>
      </w:r>
      <w:r w:rsidR="00A458C2" w:rsidRPr="005C2C5D">
        <w:rPr>
          <w:sz w:val="22"/>
          <w:szCs w:val="22"/>
        </w:rPr>
        <w:t>, back</w:t>
      </w:r>
      <w:r w:rsidR="00FA632C" w:rsidRPr="005C2C5D">
        <w:rPr>
          <w:sz w:val="22"/>
          <w:szCs w:val="22"/>
        </w:rPr>
        <w:t xml:space="preserve"> to its original position.  (Hint</w:t>
      </w:r>
      <w:r w:rsidR="00825742" w:rsidRPr="005C2C5D">
        <w:rPr>
          <w:sz w:val="22"/>
          <w:szCs w:val="22"/>
        </w:rPr>
        <w:t>:</w:t>
      </w:r>
      <w:r w:rsidR="00FA632C" w:rsidRPr="005C2C5D">
        <w:rPr>
          <w:sz w:val="22"/>
          <w:szCs w:val="22"/>
        </w:rPr>
        <w:t xml:space="preserve"> use </w:t>
      </w:r>
      <w:r w:rsidR="00FA632C" w:rsidRPr="005C2C5D">
        <w:rPr>
          <w:rFonts w:ascii="Courier New" w:hAnsi="Courier New" w:cs="Courier New"/>
          <w:sz w:val="22"/>
          <w:szCs w:val="22"/>
        </w:rPr>
        <w:t>ROWP</w:t>
      </w:r>
      <w:r w:rsidR="00FA632C" w:rsidRPr="005C2C5D">
        <w:rPr>
          <w:sz w:val="22"/>
          <w:szCs w:val="22"/>
        </w:rPr>
        <w:t xml:space="preserve">, </w:t>
      </w:r>
      <w:r w:rsidR="00FA632C" w:rsidRPr="005C2C5D">
        <w:rPr>
          <w:rFonts w:ascii="Courier New" w:hAnsi="Courier New" w:cs="Courier New"/>
          <w:sz w:val="22"/>
          <w:szCs w:val="22"/>
        </w:rPr>
        <w:t>COLP</w:t>
      </w:r>
      <w:r w:rsidR="00FA632C" w:rsidRPr="005C2C5D">
        <w:rPr>
          <w:sz w:val="22"/>
          <w:szCs w:val="22"/>
        </w:rPr>
        <w:t>.)</w:t>
      </w:r>
    </w:p>
    <w:p w:rsidR="00FC56FE" w:rsidRPr="005C2C5D" w:rsidRDefault="00FC56FE" w:rsidP="00FC56FE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Random numbers</w:t>
      </w:r>
      <w:r w:rsidR="00C624D2" w:rsidRPr="005C2C5D">
        <w:rPr>
          <w:b/>
          <w:sz w:val="22"/>
          <w:szCs w:val="22"/>
        </w:rPr>
        <w:t>:</w:t>
      </w:r>
    </w:p>
    <w:p w:rsidR="00492ED5" w:rsidRPr="005C2C5D" w:rsidRDefault="00C624D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function </w:t>
      </w:r>
      <w:r w:rsidR="00492ED5" w:rsidRPr="005C2C5D">
        <w:rPr>
          <w:rFonts w:ascii="Courier New" w:hAnsi="Courier New" w:cs="Courier New"/>
          <w:sz w:val="22"/>
          <w:szCs w:val="22"/>
        </w:rPr>
        <w:t>ran(</w:t>
      </w:r>
      <w:proofErr w:type="spellStart"/>
      <w:proofErr w:type="gramStart"/>
      <w:r w:rsidR="00492ED5" w:rsidRPr="005C2C5D">
        <w:rPr>
          <w:rFonts w:ascii="Courier New" w:hAnsi="Courier New" w:cs="Courier New"/>
          <w:sz w:val="22"/>
          <w:szCs w:val="22"/>
        </w:rPr>
        <w:t>a,b</w:t>
      </w:r>
      <w:proofErr w:type="spellEnd"/>
      <w:proofErr w:type="gramEnd"/>
      <w:r w:rsidR="00492ED5" w:rsidRPr="005C2C5D">
        <w:rPr>
          <w:rFonts w:ascii="Courier New" w:hAnsi="Courier New" w:cs="Courier New"/>
          <w:sz w:val="22"/>
          <w:szCs w:val="22"/>
        </w:rPr>
        <w:t>)</w:t>
      </w:r>
      <w:r w:rsidRPr="005C2C5D">
        <w:rPr>
          <w:sz w:val="22"/>
          <w:szCs w:val="22"/>
        </w:rPr>
        <w:t xml:space="preserve"> generates a random number 0 or 1, where the ratio of 0’s</w:t>
      </w:r>
    </w:p>
    <w:p w:rsidR="00C624D2" w:rsidRPr="005C2C5D" w:rsidRDefault="00C624D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o 1’s is the ratio of </w:t>
      </w:r>
      <w:r w:rsidRPr="005C2C5D">
        <w:rPr>
          <w:rFonts w:ascii="Courier New" w:hAnsi="Courier New" w:cs="Courier New"/>
          <w:sz w:val="22"/>
          <w:szCs w:val="22"/>
        </w:rPr>
        <w:t>a</w:t>
      </w:r>
      <w:r w:rsidRPr="005C2C5D">
        <w:rPr>
          <w:sz w:val="22"/>
          <w:szCs w:val="22"/>
        </w:rPr>
        <w:t xml:space="preserve"> to </w:t>
      </w:r>
      <w:r w:rsidRPr="005C2C5D">
        <w:rPr>
          <w:rFonts w:ascii="Courier New" w:hAnsi="Courier New" w:cs="Courier New"/>
          <w:sz w:val="22"/>
          <w:szCs w:val="22"/>
        </w:rPr>
        <w:t>b</w:t>
      </w:r>
      <w:r w:rsidRPr="005C2C5D">
        <w:rPr>
          <w:sz w:val="22"/>
          <w:szCs w:val="22"/>
        </w:rPr>
        <w:t>.   For example:</w:t>
      </w:r>
    </w:p>
    <w:p w:rsidR="00492ED5" w:rsidRDefault="00492ED5" w:rsidP="00492ED5">
      <w:pPr>
        <w:rPr>
          <w:sz w:val="22"/>
          <w:szCs w:val="22"/>
        </w:rPr>
      </w:pPr>
    </w:p>
    <w:p w:rsidR="0009799B" w:rsidRDefault="0009799B" w:rsidP="00492ED5">
      <w:pPr>
        <w:rPr>
          <w:sz w:val="22"/>
          <w:szCs w:val="22"/>
        </w:rPr>
      </w:pPr>
    </w:p>
    <w:p w:rsidR="0009799B" w:rsidRDefault="0009799B" w:rsidP="00492ED5">
      <w:pPr>
        <w:rPr>
          <w:sz w:val="22"/>
          <w:szCs w:val="22"/>
        </w:rPr>
      </w:pPr>
    </w:p>
    <w:p w:rsidR="0009799B" w:rsidRPr="005C2C5D" w:rsidRDefault="0009799B" w:rsidP="00492ED5">
      <w:pPr>
        <w:rPr>
          <w:sz w:val="22"/>
          <w:szCs w:val="22"/>
        </w:rPr>
      </w:pPr>
    </w:p>
    <w:p w:rsidR="00C624D2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lastRenderedPageBreak/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1)</w:t>
      </w:r>
      <w:r w:rsidR="00C624D2" w:rsidRPr="005C2C5D">
        <w:rPr>
          <w:rFonts w:ascii="Courier New" w:hAnsi="Courier New" w:cs="Courier New"/>
          <w:sz w:val="22"/>
          <w:szCs w:val="22"/>
        </w:rPr>
        <w:tab/>
      </w:r>
      <w:r w:rsidR="00C624D2"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sz w:val="22"/>
          <w:szCs w:val="22"/>
        </w:rPr>
        <w:t>generates 0</w:t>
      </w:r>
      <w:r w:rsidR="00C624D2" w:rsidRPr="005C2C5D">
        <w:rPr>
          <w:sz w:val="22"/>
          <w:szCs w:val="22"/>
        </w:rPr>
        <w:t xml:space="preserve">'s and 1's with </w:t>
      </w:r>
      <w:r w:rsidR="00345F49">
        <w:rPr>
          <w:sz w:val="22"/>
          <w:szCs w:val="22"/>
        </w:rPr>
        <w:t xml:space="preserve">approximately </w:t>
      </w:r>
      <w:r w:rsidR="00C624D2" w:rsidRPr="005C2C5D">
        <w:rPr>
          <w:sz w:val="22"/>
          <w:szCs w:val="22"/>
        </w:rPr>
        <w:t>equal frequency</w:t>
      </w:r>
    </w:p>
    <w:p w:rsidR="005A75EA" w:rsidRPr="005C2C5D" w:rsidRDefault="005A75E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50,50)</w:t>
      </w: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sz w:val="22"/>
          <w:szCs w:val="22"/>
        </w:rPr>
        <w:t xml:space="preserve">generates 0's and 1's with </w:t>
      </w:r>
      <w:r w:rsidR="00345F49">
        <w:rPr>
          <w:sz w:val="22"/>
          <w:szCs w:val="22"/>
        </w:rPr>
        <w:t xml:space="preserve">approximately </w:t>
      </w:r>
      <w:r w:rsidRPr="005C2C5D">
        <w:rPr>
          <w:sz w:val="22"/>
          <w:szCs w:val="22"/>
        </w:rPr>
        <w:t>equal frequency</w:t>
      </w:r>
    </w:p>
    <w:p w:rsidR="00C624D2" w:rsidRPr="005C2C5D" w:rsidRDefault="00C624D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3)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  <w:t>generates 25% 0’s and 75% 1’s.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9,1)</w:t>
      </w:r>
      <w:r w:rsidR="00C624D2" w:rsidRPr="005C2C5D">
        <w:rPr>
          <w:sz w:val="22"/>
          <w:szCs w:val="22"/>
        </w:rPr>
        <w:tab/>
      </w:r>
      <w:r w:rsidR="00C624D2"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>generates 90% 0's and 10% 1's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186102" w:rsidRPr="005C2C5D" w:rsidRDefault="0018610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</w:t>
      </w:r>
      <w:r w:rsidR="00434F4F" w:rsidRPr="005C2C5D">
        <w:rPr>
          <w:rFonts w:ascii="Courier New" w:hAnsi="Courier New" w:cs="Courier New"/>
          <w:sz w:val="22"/>
          <w:szCs w:val="22"/>
        </w:rPr>
        <w:t>(</w:t>
      </w:r>
      <w:proofErr w:type="gramEnd"/>
      <w:r w:rsidR="00434F4F" w:rsidRPr="005C2C5D">
        <w:rPr>
          <w:rFonts w:ascii="Courier New" w:hAnsi="Courier New" w:cs="Courier New"/>
          <w:sz w:val="22"/>
          <w:szCs w:val="22"/>
        </w:rPr>
        <w:t>)</w:t>
      </w:r>
      <w:r w:rsidRPr="005C2C5D">
        <w:rPr>
          <w:sz w:val="22"/>
          <w:szCs w:val="22"/>
        </w:rPr>
        <w:t xml:space="preserve"> function can have any number of arguments.  The function </w:t>
      </w:r>
      <w:r w:rsidRPr="005C2C5D">
        <w:rPr>
          <w:rFonts w:ascii="Courier New" w:hAnsi="Courier New" w:cs="Courier New"/>
          <w:sz w:val="22"/>
          <w:szCs w:val="22"/>
        </w:rPr>
        <w:t>ran(</w:t>
      </w:r>
      <w:proofErr w:type="spellStart"/>
      <w:proofErr w:type="gramStart"/>
      <w:r w:rsidRPr="005C2C5D">
        <w:rPr>
          <w:rFonts w:ascii="Courier New" w:hAnsi="Courier New" w:cs="Courier New"/>
          <w:sz w:val="22"/>
          <w:szCs w:val="22"/>
        </w:rPr>
        <w:t>a,b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,c,d</w:t>
      </w:r>
      <w:proofErr w:type="spellEnd"/>
      <w:r w:rsidRPr="005C2C5D">
        <w:rPr>
          <w:rFonts w:ascii="Courier New" w:hAnsi="Courier New" w:cs="Courier New"/>
          <w:sz w:val="22"/>
          <w:szCs w:val="22"/>
        </w:rPr>
        <w:t>)</w:t>
      </w:r>
      <w:r w:rsidRPr="005C2C5D">
        <w:rPr>
          <w:sz w:val="22"/>
          <w:szCs w:val="22"/>
        </w:rPr>
        <w:t xml:space="preserve">, for example, generates random numbers 0, 1, 2, 3 with proportions </w:t>
      </w:r>
      <w:r w:rsidRPr="005C2C5D">
        <w:rPr>
          <w:rFonts w:ascii="Courier New" w:hAnsi="Courier New" w:cs="Courier New"/>
          <w:sz w:val="22"/>
          <w:szCs w:val="22"/>
        </w:rPr>
        <w:t>a:b:c:d</w:t>
      </w:r>
      <w:r w:rsidRPr="005C2C5D">
        <w:rPr>
          <w:sz w:val="22"/>
          <w:szCs w:val="22"/>
        </w:rPr>
        <w:t>.</w:t>
      </w:r>
      <w:r w:rsidR="0046142A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 For example</w:t>
      </w:r>
    </w:p>
    <w:p w:rsidR="00186102" w:rsidRPr="005C2C5D" w:rsidRDefault="00186102" w:rsidP="00492ED5">
      <w:pPr>
        <w:rPr>
          <w:sz w:val="22"/>
          <w:szCs w:val="22"/>
        </w:rPr>
      </w:pPr>
    </w:p>
    <w:p w:rsidR="00186102" w:rsidRPr="005C2C5D" w:rsidRDefault="0018610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1,1,1)</w:t>
      </w:r>
      <w:r w:rsidR="00434F4F" w:rsidRPr="005C2C5D">
        <w:rPr>
          <w:sz w:val="22"/>
          <w:szCs w:val="22"/>
        </w:rPr>
        <w:tab/>
        <w:t>generates 0, 1</w:t>
      </w:r>
      <w:r w:rsidRPr="005C2C5D">
        <w:rPr>
          <w:sz w:val="22"/>
          <w:szCs w:val="22"/>
        </w:rPr>
        <w:t>, 2, 3 with equal frequency</w:t>
      </w:r>
    </w:p>
    <w:p w:rsidR="00186102" w:rsidRDefault="0018610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2,1)</w:t>
      </w:r>
      <w:r w:rsidRPr="005C2C5D">
        <w:rPr>
          <w:sz w:val="22"/>
          <w:szCs w:val="22"/>
        </w:rPr>
        <w:tab/>
        <w:t>generates 0, 1, 2 with frequencies 25% 0’s, 50% 1’s, 25% 2’s.</w:t>
      </w:r>
    </w:p>
    <w:p w:rsidR="00547264" w:rsidRPr="005C2C5D" w:rsidRDefault="00547264" w:rsidP="00492ED5">
      <w:pPr>
        <w:rPr>
          <w:sz w:val="22"/>
          <w:szCs w:val="22"/>
        </w:rPr>
      </w:pPr>
    </w:p>
    <w:p w:rsidR="00186102" w:rsidRPr="005C2C5D" w:rsidRDefault="00186102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</w:t>
      </w:r>
      <w:r w:rsidR="004938CE" w:rsidRPr="005C2C5D">
        <w:rPr>
          <w:b/>
          <w:sz w:val="22"/>
          <w:szCs w:val="22"/>
        </w:rPr>
        <w:t xml:space="preserve"> 1</w:t>
      </w:r>
      <w:r w:rsidR="005A75EA" w:rsidRPr="005C2C5D">
        <w:rPr>
          <w:b/>
          <w:sz w:val="22"/>
          <w:szCs w:val="22"/>
        </w:rPr>
        <w:t>1</w:t>
      </w:r>
      <w:r w:rsidRPr="005C2C5D">
        <w:rPr>
          <w:b/>
          <w:sz w:val="22"/>
          <w:szCs w:val="22"/>
        </w:rPr>
        <w:t>:</w:t>
      </w:r>
    </w:p>
    <w:p w:rsidR="00186102" w:rsidRPr="005C2C5D" w:rsidRDefault="0018610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hat does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2,3,4)</w:t>
      </w:r>
      <w:r w:rsidRPr="005C2C5D">
        <w:rPr>
          <w:sz w:val="22"/>
          <w:szCs w:val="22"/>
        </w:rPr>
        <w:t xml:space="preserve"> do?</w:t>
      </w:r>
    </w:p>
    <w:p w:rsidR="00186102" w:rsidRPr="005C2C5D" w:rsidRDefault="00186102" w:rsidP="00492ED5">
      <w:pPr>
        <w:rPr>
          <w:sz w:val="22"/>
          <w:szCs w:val="22"/>
        </w:rPr>
      </w:pPr>
    </w:p>
    <w:p w:rsidR="00F94DE4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Initializati</w:t>
      </w:r>
      <w:r w:rsidR="00F94DE4" w:rsidRPr="005C2C5D">
        <w:rPr>
          <w:b/>
          <w:sz w:val="22"/>
          <w:szCs w:val="22"/>
        </w:rPr>
        <w:t>on Program:</w:t>
      </w:r>
    </w:p>
    <w:p w:rsidR="00492ED5" w:rsidRPr="005C2C5D" w:rsidRDefault="0018610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program area contains the program called to </w:t>
      </w:r>
      <w:r w:rsidRPr="005C2C5D">
        <w:rPr>
          <w:i/>
          <w:sz w:val="22"/>
          <w:szCs w:val="22"/>
        </w:rPr>
        <w:t>update</w:t>
      </w:r>
      <w:r w:rsidRPr="005C2C5D">
        <w:rPr>
          <w:sz w:val="22"/>
          <w:szCs w:val="22"/>
        </w:rPr>
        <w:t xml:space="preserve"> each cell to its new state.  It may also contain a second program, which </w:t>
      </w:r>
      <w:r w:rsidRPr="005C2C5D">
        <w:rPr>
          <w:i/>
          <w:sz w:val="22"/>
          <w:szCs w:val="22"/>
        </w:rPr>
        <w:t>initializes</w:t>
      </w:r>
      <w:r w:rsidRPr="005C2C5D">
        <w:rPr>
          <w:sz w:val="22"/>
          <w:szCs w:val="22"/>
        </w:rPr>
        <w:t xml:space="preserve"> the </w:t>
      </w:r>
      <w:r w:rsidR="00724644" w:rsidRPr="005C2C5D">
        <w:rPr>
          <w:sz w:val="22"/>
          <w:szCs w:val="22"/>
        </w:rPr>
        <w:t xml:space="preserve">cellular space. </w:t>
      </w:r>
      <w:r w:rsidR="00492ED5" w:rsidRPr="005C2C5D">
        <w:rPr>
          <w:sz w:val="22"/>
          <w:szCs w:val="22"/>
        </w:rPr>
        <w:t xml:space="preserve">The initialization </w:t>
      </w:r>
      <w:r w:rsidR="00724644" w:rsidRPr="005C2C5D">
        <w:rPr>
          <w:sz w:val="22"/>
          <w:szCs w:val="22"/>
        </w:rPr>
        <w:t xml:space="preserve">program (which is optional) </w:t>
      </w:r>
      <w:r w:rsidR="00492ED5" w:rsidRPr="005C2C5D">
        <w:rPr>
          <w:sz w:val="22"/>
          <w:szCs w:val="22"/>
        </w:rPr>
        <w:t>comes after the update program and is separated</w:t>
      </w:r>
      <w:r w:rsidR="00724644" w:rsidRPr="005C2C5D">
        <w:rPr>
          <w:sz w:val="22"/>
          <w:szCs w:val="22"/>
        </w:rPr>
        <w:t xml:space="preserve"> </w:t>
      </w:r>
      <w:r w:rsidR="00492ED5" w:rsidRPr="005C2C5D">
        <w:rPr>
          <w:sz w:val="22"/>
          <w:szCs w:val="22"/>
        </w:rPr>
        <w:t xml:space="preserve">with a line of </w:t>
      </w:r>
      <w:r w:rsidR="005B3051" w:rsidRPr="005C2C5D">
        <w:rPr>
          <w:sz w:val="22"/>
          <w:szCs w:val="22"/>
        </w:rPr>
        <w:t xml:space="preserve">three or more </w:t>
      </w:r>
      <w:r w:rsidR="00492ED5" w:rsidRPr="005C2C5D">
        <w:rPr>
          <w:sz w:val="22"/>
          <w:szCs w:val="22"/>
        </w:rPr>
        <w:t>equal</w:t>
      </w:r>
      <w:r w:rsidR="00724644" w:rsidRPr="005C2C5D">
        <w:rPr>
          <w:sz w:val="22"/>
          <w:szCs w:val="22"/>
        </w:rPr>
        <w:t xml:space="preserve"> sign</w:t>
      </w:r>
      <w:r w:rsidR="00492ED5" w:rsidRPr="005C2C5D">
        <w:rPr>
          <w:sz w:val="22"/>
          <w:szCs w:val="22"/>
        </w:rPr>
        <w:t>s:</w:t>
      </w:r>
      <w:r w:rsidR="00345F49">
        <w:rPr>
          <w:sz w:val="22"/>
          <w:szCs w:val="22"/>
        </w:rPr>
        <w:tab/>
      </w:r>
      <w:r w:rsidR="00345F49">
        <w:rPr>
          <w:sz w:val="22"/>
          <w:szCs w:val="22"/>
        </w:rPr>
        <w:tab/>
      </w:r>
      <w:r w:rsidR="00492ED5" w:rsidRPr="005C2C5D">
        <w:rPr>
          <w:rFonts w:ascii="Courier New" w:hAnsi="Courier New" w:cs="Courier New"/>
          <w:sz w:val="22"/>
          <w:szCs w:val="22"/>
        </w:rPr>
        <w:t>=========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72464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hen you click on </w:t>
      </w:r>
      <w:r w:rsidRPr="005C2C5D">
        <w:rPr>
          <w:b/>
          <w:sz w:val="22"/>
          <w:szCs w:val="22"/>
        </w:rPr>
        <w:t>Parse</w:t>
      </w:r>
      <w:r w:rsidRPr="005C2C5D">
        <w:rPr>
          <w:sz w:val="22"/>
          <w:szCs w:val="22"/>
        </w:rPr>
        <w:t>, both the update function and the init</w:t>
      </w:r>
      <w:r w:rsidR="006F40DD" w:rsidRPr="005C2C5D">
        <w:rPr>
          <w:sz w:val="22"/>
          <w:szCs w:val="22"/>
        </w:rPr>
        <w:t>ialization</w:t>
      </w:r>
      <w:r w:rsidRPr="005C2C5D">
        <w:rPr>
          <w:sz w:val="22"/>
          <w:szCs w:val="22"/>
        </w:rPr>
        <w:t xml:space="preserve"> function are compiled.  To </w:t>
      </w:r>
      <w:r w:rsidR="006F40DD" w:rsidRPr="005C2C5D">
        <w:rPr>
          <w:sz w:val="22"/>
          <w:szCs w:val="22"/>
        </w:rPr>
        <w:t>run the initialization program and initialize the array</w:t>
      </w:r>
      <w:r w:rsidRPr="005C2C5D">
        <w:rPr>
          <w:sz w:val="22"/>
          <w:szCs w:val="22"/>
        </w:rPr>
        <w:t xml:space="preserve">, click on </w:t>
      </w:r>
      <w:r w:rsidRPr="005C2C5D">
        <w:rPr>
          <w:b/>
          <w:sz w:val="22"/>
          <w:szCs w:val="22"/>
        </w:rPr>
        <w:t>Init</w:t>
      </w:r>
      <w:r w:rsidRPr="005C2C5D">
        <w:rPr>
          <w:sz w:val="22"/>
          <w:szCs w:val="22"/>
        </w:rPr>
        <w:t>.</w:t>
      </w:r>
    </w:p>
    <w:p w:rsidR="00F94DE4" w:rsidRPr="005C2C5D" w:rsidRDefault="00F94DE4" w:rsidP="00492ED5">
      <w:pPr>
        <w:rPr>
          <w:sz w:val="22"/>
          <w:szCs w:val="22"/>
        </w:rPr>
      </w:pPr>
    </w:p>
    <w:p w:rsidR="00F94DE4" w:rsidRPr="005C2C5D" w:rsidRDefault="000F6A40" w:rsidP="00492ED5">
      <w:pPr>
        <w:rPr>
          <w:b/>
          <w:sz w:val="22"/>
          <w:szCs w:val="22"/>
        </w:rPr>
      </w:pPr>
      <w:r>
        <w:rPr>
          <w:b/>
          <w:sz w:val="22"/>
          <w:szCs w:val="22"/>
        </w:rPr>
        <w:t>Example 6</w:t>
      </w:r>
      <w:r w:rsidR="00F94DE4" w:rsidRPr="005C2C5D">
        <w:rPr>
          <w:b/>
          <w:sz w:val="22"/>
          <w:szCs w:val="22"/>
        </w:rPr>
        <w:t>:</w:t>
      </w:r>
    </w:p>
    <w:p w:rsidR="00492ED5" w:rsidRPr="005C2C5D" w:rsidRDefault="00F94DE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 the following program, the cellular space is initialized to random 0’s and 1’s with equal frequency, and the update program just moves the pattern to the right:</w:t>
      </w:r>
    </w:p>
    <w:p w:rsidR="00F94DE4" w:rsidRPr="005C2C5D" w:rsidRDefault="00F94DE4" w:rsidP="00492ED5">
      <w:pPr>
        <w:rPr>
          <w:sz w:val="22"/>
          <w:szCs w:val="22"/>
        </w:rPr>
      </w:pPr>
    </w:p>
    <w:p w:rsidR="00F94DE4" w:rsidRPr="005C2C5D" w:rsidRDefault="00F94DE4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="00BB1827" w:rsidRPr="005C2C5D">
        <w:rPr>
          <w:rFonts w:ascii="Courier New" w:hAnsi="Courier New" w:cs="Courier New"/>
          <w:sz w:val="22"/>
          <w:szCs w:val="22"/>
        </w:rPr>
        <w:t>W</w:t>
      </w:r>
    </w:p>
    <w:p w:rsidR="00BB1827" w:rsidRPr="005C2C5D" w:rsidRDefault="00BB1827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>======</w:t>
      </w:r>
    </w:p>
    <w:p w:rsidR="00BB1827" w:rsidRPr="005C2C5D" w:rsidRDefault="00BB1827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1)</w:t>
      </w:r>
    </w:p>
    <w:p w:rsidR="00BB1827" w:rsidRPr="005C2C5D" w:rsidRDefault="00BB1827" w:rsidP="00492ED5">
      <w:pPr>
        <w:rPr>
          <w:sz w:val="22"/>
          <w:szCs w:val="22"/>
        </w:rPr>
      </w:pPr>
    </w:p>
    <w:p w:rsidR="00BB1827" w:rsidRPr="005C2C5D" w:rsidRDefault="00BB182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Enter the program, parse it, and click on</w:t>
      </w:r>
      <w:r w:rsidRPr="005C2C5D">
        <w:rPr>
          <w:b/>
          <w:sz w:val="22"/>
          <w:szCs w:val="22"/>
        </w:rPr>
        <w:t xml:space="preserve"> Init</w:t>
      </w:r>
      <w:r w:rsidRPr="005C2C5D">
        <w:rPr>
          <w:sz w:val="22"/>
          <w:szCs w:val="22"/>
        </w:rPr>
        <w:t xml:space="preserve"> to initialize the pattern.  Click on Step to move the pattern.  If you click on </w:t>
      </w:r>
      <w:r w:rsidRPr="005C2C5D">
        <w:rPr>
          <w:b/>
          <w:sz w:val="22"/>
          <w:szCs w:val="22"/>
        </w:rPr>
        <w:t>Init</w:t>
      </w:r>
      <w:r w:rsidR="005A75EA" w:rsidRPr="005C2C5D">
        <w:rPr>
          <w:sz w:val="22"/>
          <w:szCs w:val="22"/>
        </w:rPr>
        <w:t xml:space="preserve"> again</w:t>
      </w:r>
      <w:r w:rsidRPr="005C2C5D">
        <w:rPr>
          <w:sz w:val="22"/>
          <w:szCs w:val="22"/>
        </w:rPr>
        <w:t>, you get a new random pattern.</w:t>
      </w:r>
    </w:p>
    <w:p w:rsidR="00F94DE4" w:rsidRPr="005C2C5D" w:rsidRDefault="00F94DE4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ample</w:t>
      </w:r>
      <w:r w:rsidR="000F6A40">
        <w:rPr>
          <w:b/>
          <w:sz w:val="22"/>
          <w:szCs w:val="22"/>
        </w:rPr>
        <w:t xml:space="preserve"> 7</w:t>
      </w:r>
      <w:r w:rsidRPr="005C2C5D">
        <w:rPr>
          <w:b/>
          <w:sz w:val="22"/>
          <w:szCs w:val="22"/>
        </w:rPr>
        <w:t>:</w:t>
      </w:r>
      <w:r w:rsidR="00290026" w:rsidRPr="005C2C5D">
        <w:rPr>
          <w:b/>
          <w:sz w:val="22"/>
          <w:szCs w:val="22"/>
        </w:rPr>
        <w:t xml:space="preserve">  Voting Automata</w:t>
      </w:r>
    </w:p>
    <w:p w:rsidR="00290026" w:rsidRPr="005C2C5D" w:rsidRDefault="00C339E0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 this automaton</w:t>
      </w:r>
      <w:r w:rsidR="00290026" w:rsidRPr="005C2C5D">
        <w:rPr>
          <w:sz w:val="22"/>
          <w:szCs w:val="22"/>
        </w:rPr>
        <w:t>, the states of a cell and its eight neighbors are added up, producing a number from 0 to 9.  If the majority of the cells are one, then the center cell is on for the</w:t>
      </w:r>
    </w:p>
    <w:p w:rsidR="00290026" w:rsidRPr="005C2C5D" w:rsidRDefault="00290026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next generation</w:t>
      </w:r>
      <w:r w:rsidR="00BC768D" w:rsidRPr="005C2C5D">
        <w:rPr>
          <w:sz w:val="22"/>
          <w:szCs w:val="22"/>
        </w:rPr>
        <w:t>.  If the majority of the</w:t>
      </w:r>
      <w:r w:rsidRPr="005C2C5D">
        <w:rPr>
          <w:sz w:val="22"/>
          <w:szCs w:val="22"/>
        </w:rPr>
        <w:t xml:space="preserve"> cells are zero, then the center cell is off for the next gen</w:t>
      </w:r>
      <w:r w:rsidR="00BC768D" w:rsidRPr="005C2C5D">
        <w:rPr>
          <w:sz w:val="22"/>
          <w:szCs w:val="22"/>
        </w:rPr>
        <w:t>eration.  The following program</w:t>
      </w:r>
      <w:r w:rsidRPr="005C2C5D">
        <w:rPr>
          <w:sz w:val="22"/>
          <w:szCs w:val="22"/>
        </w:rPr>
        <w:t xml:space="preserve"> implement</w:t>
      </w:r>
      <w:r w:rsidR="005B3051" w:rsidRPr="005C2C5D">
        <w:rPr>
          <w:sz w:val="22"/>
          <w:szCs w:val="22"/>
        </w:rPr>
        <w:t>s</w:t>
      </w:r>
      <w:r w:rsidR="00C339E0" w:rsidRPr="005C2C5D">
        <w:rPr>
          <w:sz w:val="22"/>
          <w:szCs w:val="22"/>
        </w:rPr>
        <w:t xml:space="preserve"> this automaton</w:t>
      </w:r>
      <w:r w:rsidRPr="005C2C5D">
        <w:rPr>
          <w:sz w:val="22"/>
          <w:szCs w:val="22"/>
        </w:rPr>
        <w:t>, and initializes the space to random 0’s and 1’s with equal frequency.</w:t>
      </w:r>
    </w:p>
    <w:p w:rsidR="00290026" w:rsidRPr="005C2C5D" w:rsidRDefault="00290026" w:rsidP="00492ED5">
      <w:pPr>
        <w:rPr>
          <w:sz w:val="22"/>
          <w:szCs w:val="22"/>
        </w:rPr>
      </w:pPr>
    </w:p>
    <w:p w:rsidR="00290026" w:rsidRPr="005C2C5D" w:rsidRDefault="00290026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</w:t>
      </w:r>
      <w:r w:rsidRPr="005C2C5D">
        <w:rPr>
          <w:rFonts w:ascii="Courier New" w:hAnsi="Courier New" w:cs="Courier New"/>
          <w:sz w:val="22"/>
          <w:szCs w:val="22"/>
        </w:rPr>
        <w:t>sum9 &gt;= 5: 1</w:t>
      </w:r>
    </w:p>
    <w:p w:rsidR="00290026" w:rsidRPr="005C2C5D" w:rsidRDefault="00290026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sum9 &lt;= 4: 0</w:t>
      </w:r>
    </w:p>
    <w:p w:rsidR="00290026" w:rsidRPr="005C2C5D" w:rsidRDefault="00290026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==========</w:t>
      </w:r>
    </w:p>
    <w:p w:rsidR="00290026" w:rsidRPr="005C2C5D" w:rsidRDefault="00290026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proofErr w:type="gramStart"/>
      <w:r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1,1)</w:t>
      </w:r>
    </w:p>
    <w:p w:rsidR="00492ED5" w:rsidRPr="005C2C5D" w:rsidRDefault="00492ED5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ry it out!</w:t>
      </w:r>
    </w:p>
    <w:p w:rsidR="00492ED5" w:rsidRDefault="00492ED5" w:rsidP="00492ED5">
      <w:pPr>
        <w:rPr>
          <w:sz w:val="22"/>
          <w:szCs w:val="22"/>
        </w:rPr>
      </w:pPr>
    </w:p>
    <w:p w:rsidR="0009799B" w:rsidRDefault="0009799B" w:rsidP="00492ED5">
      <w:pPr>
        <w:rPr>
          <w:sz w:val="22"/>
          <w:szCs w:val="22"/>
        </w:rPr>
      </w:pPr>
    </w:p>
    <w:p w:rsidR="0009799B" w:rsidRPr="005C2C5D" w:rsidRDefault="0009799B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Exercise</w:t>
      </w:r>
      <w:r w:rsidR="005A75EA" w:rsidRPr="005C2C5D">
        <w:rPr>
          <w:b/>
          <w:sz w:val="22"/>
          <w:szCs w:val="22"/>
        </w:rPr>
        <w:t xml:space="preserve"> 12</w:t>
      </w:r>
      <w:r w:rsidRPr="005C2C5D">
        <w:rPr>
          <w:b/>
          <w:sz w:val="22"/>
          <w:szCs w:val="22"/>
        </w:rPr>
        <w:t>:</w:t>
      </w:r>
      <w:r w:rsidR="009F25C1" w:rsidRPr="005C2C5D">
        <w:rPr>
          <w:b/>
          <w:sz w:val="22"/>
          <w:szCs w:val="22"/>
        </w:rPr>
        <w:t xml:space="preserve">  Anneal Automata</w:t>
      </w:r>
    </w:p>
    <w:p w:rsidR="009F25C1" w:rsidRPr="005C2C5D" w:rsidRDefault="009F25C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Modify the above program so that if the sum of the nine cells is </w:t>
      </w:r>
      <w:r w:rsidR="006F40DD" w:rsidRPr="005C2C5D">
        <w:rPr>
          <w:sz w:val="22"/>
          <w:szCs w:val="22"/>
        </w:rPr>
        <w:t xml:space="preserve">exactly </w:t>
      </w:r>
      <w:r w:rsidRPr="005C2C5D">
        <w:rPr>
          <w:sz w:val="22"/>
          <w:szCs w:val="22"/>
        </w:rPr>
        <w:t>4 or greater than 5, then</w:t>
      </w:r>
      <w:r w:rsidR="006F40DD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the next generation is on.  If the sum of the nine cells is </w:t>
      </w:r>
      <w:r w:rsidR="006F40DD" w:rsidRPr="005C2C5D">
        <w:rPr>
          <w:sz w:val="22"/>
          <w:szCs w:val="22"/>
        </w:rPr>
        <w:t xml:space="preserve">exactly </w:t>
      </w:r>
      <w:r w:rsidRPr="005C2C5D">
        <w:rPr>
          <w:sz w:val="22"/>
          <w:szCs w:val="22"/>
        </w:rPr>
        <w:t>5 or less than 4, then the next generation is off.  Try this au</w:t>
      </w:r>
      <w:r w:rsidR="00054ADE" w:rsidRPr="005C2C5D">
        <w:rPr>
          <w:sz w:val="22"/>
          <w:szCs w:val="22"/>
        </w:rPr>
        <w:t>tomata with an initialization of</w:t>
      </w:r>
      <w:r w:rsidR="00D3341C" w:rsidRPr="005C2C5D">
        <w:rPr>
          <w:sz w:val="22"/>
          <w:szCs w:val="22"/>
        </w:rPr>
        <w:t xml:space="preserve"> random 0’s</w:t>
      </w:r>
      <w:r w:rsidRPr="005C2C5D">
        <w:rPr>
          <w:sz w:val="22"/>
          <w:szCs w:val="22"/>
        </w:rPr>
        <w:t xml:space="preserve"> and 1’s with</w:t>
      </w:r>
      <w:r w:rsidR="006F40DD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>equal frequency.  What are the significant differences in the patterns generated by Voting Automata and the Anneal Automata?</w:t>
      </w:r>
    </w:p>
    <w:p w:rsidR="00651E82" w:rsidRPr="005C2C5D" w:rsidRDefault="00651E82" w:rsidP="00492ED5">
      <w:pPr>
        <w:rPr>
          <w:sz w:val="22"/>
          <w:szCs w:val="22"/>
        </w:rPr>
      </w:pPr>
    </w:p>
    <w:p w:rsidR="00651E82" w:rsidRPr="005C2C5D" w:rsidRDefault="008F41BC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</w:t>
      </w:r>
      <w:r w:rsidR="008450D0" w:rsidRPr="005C2C5D">
        <w:rPr>
          <w:b/>
          <w:sz w:val="22"/>
          <w:szCs w:val="22"/>
        </w:rPr>
        <w:t xml:space="preserve"> 13</w:t>
      </w:r>
      <w:r w:rsidR="00651E82" w:rsidRPr="005C2C5D">
        <w:rPr>
          <w:b/>
          <w:sz w:val="22"/>
          <w:szCs w:val="22"/>
        </w:rPr>
        <w:t>:  Shift Down</w:t>
      </w:r>
    </w:p>
    <w:p w:rsidR="00A458C2" w:rsidRPr="005C2C5D" w:rsidRDefault="00651E8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Write a pro</w:t>
      </w:r>
      <w:r w:rsidR="005E1E20">
        <w:rPr>
          <w:sz w:val="22"/>
          <w:szCs w:val="22"/>
        </w:rPr>
        <w:t>gram that, whenever a black cell is above a white cell, shifts the</w:t>
      </w:r>
      <w:r w:rsidR="00690991" w:rsidRPr="005C2C5D">
        <w:rPr>
          <w:sz w:val="22"/>
          <w:szCs w:val="22"/>
        </w:rPr>
        <w:t xml:space="preserve"> </w:t>
      </w:r>
      <w:r w:rsidR="0046142A" w:rsidRPr="005C2C5D">
        <w:rPr>
          <w:sz w:val="22"/>
          <w:szCs w:val="22"/>
        </w:rPr>
        <w:t xml:space="preserve">black </w:t>
      </w:r>
      <w:r w:rsidR="00690991" w:rsidRPr="005C2C5D">
        <w:rPr>
          <w:sz w:val="22"/>
          <w:szCs w:val="22"/>
        </w:rPr>
        <w:t>cell</w:t>
      </w:r>
      <w:r w:rsidR="00034DC5">
        <w:rPr>
          <w:sz w:val="22"/>
          <w:szCs w:val="22"/>
        </w:rPr>
        <w:t xml:space="preserve"> down one cell</w:t>
      </w:r>
      <w:r w:rsidR="00690991" w:rsidRPr="005C2C5D">
        <w:rPr>
          <w:sz w:val="22"/>
          <w:szCs w:val="22"/>
        </w:rPr>
        <w:t>,</w:t>
      </w:r>
      <w:r w:rsidR="005C7B10">
        <w:rPr>
          <w:sz w:val="22"/>
          <w:szCs w:val="22"/>
        </w:rPr>
        <w:t xml:space="preserve"> but does not shift</w:t>
      </w:r>
      <w:r w:rsidR="005E1E20">
        <w:rPr>
          <w:sz w:val="22"/>
          <w:szCs w:val="22"/>
        </w:rPr>
        <w:t xml:space="preserve"> black cells </w:t>
      </w:r>
      <w:r w:rsidR="00A458C2" w:rsidRPr="005C2C5D">
        <w:rPr>
          <w:sz w:val="22"/>
          <w:szCs w:val="22"/>
        </w:rPr>
        <w:t>past the south border.</w:t>
      </w:r>
    </w:p>
    <w:p w:rsidR="00A458C2" w:rsidRPr="005C2C5D" w:rsidRDefault="00A458C2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</w:t>
      </w:r>
    </w:p>
    <w:p w:rsidR="00345F49" w:rsidRDefault="00345F49" w:rsidP="00492ED5">
      <w:pPr>
        <w:rPr>
          <w:sz w:val="22"/>
          <w:szCs w:val="22"/>
        </w:rPr>
      </w:pPr>
      <w:r w:rsidRPr="00345F49">
        <w:rPr>
          <w:b/>
          <w:sz w:val="22"/>
          <w:szCs w:val="22"/>
        </w:rPr>
        <w:t>Note:</w:t>
      </w:r>
      <w:r>
        <w:rPr>
          <w:sz w:val="22"/>
          <w:szCs w:val="22"/>
        </w:rPr>
        <w:t xml:space="preserve"> This program</w:t>
      </w:r>
      <w:r w:rsidR="006A470F" w:rsidRPr="005C2C5D">
        <w:rPr>
          <w:sz w:val="22"/>
          <w:szCs w:val="22"/>
        </w:rPr>
        <w:t xml:space="preserve"> is a little tricky</w:t>
      </w:r>
      <w:r>
        <w:rPr>
          <w:sz w:val="22"/>
          <w:szCs w:val="22"/>
        </w:rPr>
        <w:t>!</w:t>
      </w:r>
      <w:r w:rsidR="006A470F" w:rsidRPr="005C2C5D">
        <w:rPr>
          <w:sz w:val="22"/>
          <w:szCs w:val="22"/>
        </w:rPr>
        <w:t xml:space="preserve">  How can you use the cell</w:t>
      </w:r>
      <w:r>
        <w:rPr>
          <w:sz w:val="22"/>
          <w:szCs w:val="22"/>
        </w:rPr>
        <w:t xml:space="preserve"> counts</w:t>
      </w:r>
      <w:r w:rsidR="00613ED5">
        <w:rPr>
          <w:sz w:val="22"/>
          <w:szCs w:val="22"/>
        </w:rPr>
        <w:t xml:space="preserve"> displayed at the bottom of the simulator window</w:t>
      </w:r>
      <w:r>
        <w:rPr>
          <w:sz w:val="22"/>
          <w:szCs w:val="22"/>
        </w:rPr>
        <w:t xml:space="preserve"> to check your program? </w:t>
      </w:r>
    </w:p>
    <w:p w:rsidR="00345F49" w:rsidRDefault="00345F49" w:rsidP="00492ED5">
      <w:pPr>
        <w:rPr>
          <w:sz w:val="22"/>
          <w:szCs w:val="22"/>
        </w:rPr>
      </w:pPr>
    </w:p>
    <w:p w:rsidR="00613ED5" w:rsidRPr="005C2C5D" w:rsidRDefault="006A470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</w:t>
      </w:r>
      <w:r w:rsidR="008C2E06" w:rsidRPr="005C2C5D">
        <w:rPr>
          <w:sz w:val="22"/>
          <w:szCs w:val="22"/>
        </w:rPr>
        <w:t xml:space="preserve">ry </w:t>
      </w:r>
      <w:r w:rsidR="00492ED5" w:rsidRPr="005C2C5D">
        <w:rPr>
          <w:sz w:val="22"/>
          <w:szCs w:val="22"/>
        </w:rPr>
        <w:t>out</w:t>
      </w:r>
      <w:r w:rsidR="008C2E06" w:rsidRPr="005C2C5D">
        <w:rPr>
          <w:sz w:val="22"/>
          <w:szCs w:val="22"/>
        </w:rPr>
        <w:t xml:space="preserve"> the program </w:t>
      </w:r>
      <w:r w:rsidR="00492ED5" w:rsidRPr="005C2C5D">
        <w:rPr>
          <w:sz w:val="22"/>
          <w:szCs w:val="22"/>
        </w:rPr>
        <w:t>with random 0's and 1's, equally distributed.</w:t>
      </w:r>
      <w:r w:rsidR="008C2E06" w:rsidRPr="005C2C5D">
        <w:rPr>
          <w:sz w:val="22"/>
          <w:szCs w:val="22"/>
        </w:rPr>
        <w:t xml:space="preserve">  Eventually the pattern will reach a stable state where it no longer changes from generation to generation.  What does the final pattern look like?</w:t>
      </w:r>
    </w:p>
    <w:p w:rsidR="00BB1827" w:rsidRPr="005C2C5D" w:rsidRDefault="00BB1827" w:rsidP="00492ED5">
      <w:pPr>
        <w:rPr>
          <w:sz w:val="22"/>
          <w:szCs w:val="22"/>
        </w:rPr>
      </w:pPr>
    </w:p>
    <w:p w:rsidR="00BB1827" w:rsidRPr="005C2C5D" w:rsidRDefault="00BB1827" w:rsidP="00BB1827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 xml:space="preserve">Example </w:t>
      </w:r>
      <w:r w:rsidR="000F6A40">
        <w:rPr>
          <w:b/>
          <w:sz w:val="22"/>
          <w:szCs w:val="22"/>
        </w:rPr>
        <w:t>8</w:t>
      </w:r>
      <w:r w:rsidRPr="005C2C5D">
        <w:rPr>
          <w:sz w:val="22"/>
          <w:szCs w:val="22"/>
        </w:rPr>
        <w:t xml:space="preserve">:  </w:t>
      </w:r>
      <w:r w:rsidRPr="005C2C5D">
        <w:rPr>
          <w:b/>
          <w:sz w:val="22"/>
          <w:szCs w:val="22"/>
        </w:rPr>
        <w:t>Soil erosion model</w:t>
      </w:r>
    </w:p>
    <w:p w:rsidR="00BB1827" w:rsidRPr="005C2C5D" w:rsidRDefault="00BB1827" w:rsidP="00BB1827">
      <w:pPr>
        <w:rPr>
          <w:sz w:val="22"/>
          <w:szCs w:val="22"/>
        </w:rPr>
      </w:pPr>
      <w:r w:rsidRPr="005C2C5D">
        <w:rPr>
          <w:sz w:val="22"/>
          <w:szCs w:val="22"/>
        </w:rPr>
        <w:t>We build a simple model of soil erosion.  In this model, the presence of topsoil is represented by 1, and its absence due to erosion is represented by 0.</w:t>
      </w:r>
    </w:p>
    <w:p w:rsidR="00975C66" w:rsidRPr="005C2C5D" w:rsidRDefault="00975C66" w:rsidP="00BB1827">
      <w:pPr>
        <w:rPr>
          <w:sz w:val="22"/>
          <w:szCs w:val="22"/>
        </w:rPr>
      </w:pPr>
    </w:p>
    <w:p w:rsidR="00BB1827" w:rsidRPr="005C2C5D" w:rsidRDefault="00BB1827" w:rsidP="00BB1827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A cell with state 1 </w:t>
      </w:r>
      <w:r w:rsidR="006F40DD" w:rsidRPr="005C2C5D">
        <w:rPr>
          <w:sz w:val="22"/>
          <w:szCs w:val="22"/>
        </w:rPr>
        <w:t>(</w:t>
      </w:r>
      <w:r w:rsidRPr="005C2C5D">
        <w:rPr>
          <w:sz w:val="22"/>
          <w:szCs w:val="22"/>
        </w:rPr>
        <w:t>represen</w:t>
      </w:r>
      <w:r w:rsidR="006F40DD" w:rsidRPr="005C2C5D">
        <w:rPr>
          <w:sz w:val="22"/>
          <w:szCs w:val="22"/>
        </w:rPr>
        <w:t xml:space="preserve">ting soil) </w:t>
      </w:r>
      <w:r w:rsidRPr="005C2C5D">
        <w:rPr>
          <w:sz w:val="22"/>
          <w:szCs w:val="22"/>
        </w:rPr>
        <w:t xml:space="preserve">will erode (change to 0) unless there is soil on the north side (at least one of </w:t>
      </w:r>
      <w:r w:rsidRPr="005C2C5D">
        <w:rPr>
          <w:rFonts w:ascii="Courier New" w:hAnsi="Courier New" w:cs="Courier New"/>
          <w:sz w:val="22"/>
          <w:szCs w:val="22"/>
        </w:rPr>
        <w:t>NW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 xml:space="preserve">, </w:t>
      </w:r>
      <w:r w:rsidRPr="005C2C5D">
        <w:rPr>
          <w:rFonts w:ascii="Courier New" w:hAnsi="Courier New" w:cs="Courier New"/>
          <w:sz w:val="22"/>
          <w:szCs w:val="22"/>
        </w:rPr>
        <w:t>NE</w:t>
      </w:r>
      <w:r w:rsidRPr="005C2C5D">
        <w:rPr>
          <w:sz w:val="22"/>
          <w:szCs w:val="22"/>
        </w:rPr>
        <w:t xml:space="preserve"> is on), and soil on the south side</w:t>
      </w:r>
      <w:r w:rsidR="000D1B4C" w:rsidRPr="005C2C5D">
        <w:rPr>
          <w:sz w:val="22"/>
          <w:szCs w:val="22"/>
        </w:rPr>
        <w:t xml:space="preserve"> (at least one of </w:t>
      </w:r>
      <w:r w:rsidR="000D1B4C" w:rsidRPr="005C2C5D">
        <w:rPr>
          <w:rFonts w:ascii="Courier New" w:hAnsi="Courier New" w:cs="Courier New"/>
          <w:sz w:val="22"/>
          <w:szCs w:val="22"/>
        </w:rPr>
        <w:t>SW</w:t>
      </w:r>
      <w:r w:rsidR="000D1B4C" w:rsidRPr="005C2C5D">
        <w:rPr>
          <w:sz w:val="22"/>
          <w:szCs w:val="22"/>
        </w:rPr>
        <w:t xml:space="preserve">, </w:t>
      </w:r>
      <w:r w:rsidR="000D1B4C" w:rsidRPr="005C2C5D">
        <w:rPr>
          <w:rFonts w:ascii="Courier New" w:hAnsi="Courier New" w:cs="Courier New"/>
          <w:sz w:val="22"/>
          <w:szCs w:val="22"/>
        </w:rPr>
        <w:t>S</w:t>
      </w:r>
      <w:r w:rsidR="000D1B4C" w:rsidRPr="005C2C5D">
        <w:rPr>
          <w:sz w:val="22"/>
          <w:szCs w:val="22"/>
        </w:rPr>
        <w:t xml:space="preserve">, </w:t>
      </w:r>
      <w:r w:rsidR="000D1B4C" w:rsidRPr="005C2C5D">
        <w:rPr>
          <w:rFonts w:ascii="Courier New" w:hAnsi="Courier New" w:cs="Courier New"/>
          <w:sz w:val="22"/>
          <w:szCs w:val="22"/>
        </w:rPr>
        <w:t>SE</w:t>
      </w:r>
      <w:r w:rsidR="000D1B4C" w:rsidRPr="005C2C5D">
        <w:rPr>
          <w:sz w:val="22"/>
          <w:szCs w:val="22"/>
        </w:rPr>
        <w:t xml:space="preserve"> is on)</w:t>
      </w:r>
      <w:r w:rsidRPr="005C2C5D">
        <w:rPr>
          <w:sz w:val="22"/>
          <w:szCs w:val="22"/>
        </w:rPr>
        <w:t xml:space="preserve">, and </w:t>
      </w:r>
      <w:r w:rsidR="00345F49">
        <w:rPr>
          <w:sz w:val="22"/>
          <w:szCs w:val="22"/>
        </w:rPr>
        <w:t xml:space="preserve">similarly </w:t>
      </w:r>
      <w:r w:rsidRPr="005C2C5D">
        <w:rPr>
          <w:sz w:val="22"/>
          <w:szCs w:val="22"/>
        </w:rPr>
        <w:t xml:space="preserve">on the east side, and </w:t>
      </w:r>
      <w:r w:rsidR="00345F49">
        <w:rPr>
          <w:sz w:val="22"/>
          <w:szCs w:val="22"/>
        </w:rPr>
        <w:t xml:space="preserve">similarly </w:t>
      </w:r>
      <w:r w:rsidRPr="005C2C5D">
        <w:rPr>
          <w:sz w:val="22"/>
          <w:szCs w:val="22"/>
        </w:rPr>
        <w:t>on the west side.</w:t>
      </w:r>
    </w:p>
    <w:p w:rsidR="00BB1827" w:rsidRPr="005C2C5D" w:rsidRDefault="00BB1827" w:rsidP="00BB1827">
      <w:pPr>
        <w:rPr>
          <w:sz w:val="22"/>
          <w:szCs w:val="22"/>
        </w:rPr>
      </w:pPr>
    </w:p>
    <w:p w:rsidR="00BB1827" w:rsidRDefault="00BB1827" w:rsidP="00BB1827">
      <w:pPr>
        <w:rPr>
          <w:sz w:val="22"/>
          <w:szCs w:val="22"/>
        </w:rPr>
      </w:pPr>
      <w:r w:rsidRPr="005C2C5D">
        <w:rPr>
          <w:sz w:val="22"/>
          <w:szCs w:val="22"/>
        </w:rPr>
        <w:t>Here</w:t>
      </w:r>
      <w:r w:rsidR="00345F49">
        <w:rPr>
          <w:sz w:val="22"/>
          <w:szCs w:val="22"/>
        </w:rPr>
        <w:t xml:space="preserve"> is a program for this model</w:t>
      </w:r>
      <w:r w:rsidRPr="005C2C5D">
        <w:rPr>
          <w:sz w:val="22"/>
          <w:szCs w:val="22"/>
        </w:rPr>
        <w:t>:</w:t>
      </w:r>
    </w:p>
    <w:p w:rsidR="00345F49" w:rsidRPr="00345F49" w:rsidRDefault="00345F49" w:rsidP="00BB1827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ab/>
        <w:t>C==0:</w:t>
      </w:r>
      <w:r w:rsidR="00F50FF5">
        <w:rPr>
          <w:rFonts w:ascii="Courier New" w:hAnsi="Courier New" w:cs="Courier New"/>
          <w:sz w:val="22"/>
          <w:szCs w:val="22"/>
        </w:rPr>
        <w:t xml:space="preserve"> </w:t>
      </w:r>
      <w:r>
        <w:rPr>
          <w:rFonts w:ascii="Courier New" w:hAnsi="Courier New" w:cs="Courier New"/>
          <w:sz w:val="22"/>
          <w:szCs w:val="22"/>
        </w:rPr>
        <w:t>0</w:t>
      </w:r>
    </w:p>
    <w:p w:rsidR="00BB1827" w:rsidRPr="005C2C5D" w:rsidRDefault="00345F49" w:rsidP="00BB1827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ab/>
      </w:r>
      <w:r w:rsidR="00BB1827" w:rsidRPr="005C2C5D">
        <w:rPr>
          <w:rFonts w:ascii="Courier New" w:hAnsi="Courier New" w:cs="Courier New"/>
          <w:sz w:val="22"/>
          <w:szCs w:val="22"/>
        </w:rPr>
        <w:t>NW+N+NE == 0: 0</w:t>
      </w:r>
    </w:p>
    <w:p w:rsidR="00BB1827" w:rsidRPr="005C2C5D" w:rsidRDefault="00345F49" w:rsidP="00BB1827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ab/>
      </w:r>
      <w:r w:rsidR="00BB1827" w:rsidRPr="005C2C5D">
        <w:rPr>
          <w:rFonts w:ascii="Courier New" w:hAnsi="Courier New" w:cs="Courier New"/>
          <w:sz w:val="22"/>
          <w:szCs w:val="22"/>
        </w:rPr>
        <w:t>SW+S+SE == 0: 0</w:t>
      </w:r>
    </w:p>
    <w:p w:rsidR="00BB1827" w:rsidRPr="005C2C5D" w:rsidRDefault="00345F49" w:rsidP="00BB1827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ab/>
      </w:r>
      <w:r w:rsidR="00BB1827" w:rsidRPr="005C2C5D">
        <w:rPr>
          <w:rFonts w:ascii="Courier New" w:hAnsi="Courier New" w:cs="Courier New"/>
          <w:sz w:val="22"/>
          <w:szCs w:val="22"/>
        </w:rPr>
        <w:t>NW+W+SW == 0: 0</w:t>
      </w:r>
    </w:p>
    <w:p w:rsidR="00BB1827" w:rsidRPr="005C2C5D" w:rsidRDefault="00345F49" w:rsidP="00BB1827">
      <w:pPr>
        <w:rPr>
          <w:rFonts w:ascii="Courier New" w:hAnsi="Courier New" w:cs="Courier New"/>
          <w:sz w:val="22"/>
          <w:szCs w:val="22"/>
        </w:rPr>
      </w:pPr>
      <w:r>
        <w:rPr>
          <w:sz w:val="22"/>
          <w:szCs w:val="22"/>
        </w:rPr>
        <w:tab/>
      </w:r>
      <w:r w:rsidR="00BB1827" w:rsidRPr="005C2C5D">
        <w:rPr>
          <w:rFonts w:ascii="Courier New" w:hAnsi="Courier New" w:cs="Courier New"/>
          <w:sz w:val="22"/>
          <w:szCs w:val="22"/>
        </w:rPr>
        <w:t>NE+E+SE == 0: 0</w:t>
      </w:r>
    </w:p>
    <w:p w:rsidR="00492ED5" w:rsidRPr="005C2C5D" w:rsidRDefault="00345F49" w:rsidP="00492ED5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ab/>
        <w:t>1</w:t>
      </w:r>
    </w:p>
    <w:p w:rsidR="00BB1827" w:rsidRPr="005C2C5D" w:rsidRDefault="00BB1827" w:rsidP="00492ED5">
      <w:pPr>
        <w:rPr>
          <w:sz w:val="22"/>
          <w:szCs w:val="22"/>
        </w:rPr>
      </w:pPr>
    </w:p>
    <w:p w:rsidR="008F41BC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</w:t>
      </w:r>
      <w:r w:rsidR="008450D0" w:rsidRPr="005C2C5D">
        <w:rPr>
          <w:b/>
          <w:sz w:val="22"/>
          <w:szCs w:val="22"/>
        </w:rPr>
        <w:t xml:space="preserve"> 14</w:t>
      </w:r>
      <w:r w:rsidRPr="005C2C5D">
        <w:rPr>
          <w:b/>
          <w:sz w:val="22"/>
          <w:szCs w:val="22"/>
        </w:rPr>
        <w:t>:</w:t>
      </w:r>
      <w:r w:rsidR="008F41BC" w:rsidRPr="005C2C5D">
        <w:rPr>
          <w:b/>
          <w:sz w:val="22"/>
          <w:szCs w:val="22"/>
        </w:rPr>
        <w:t xml:space="preserve"> Soil Erosion</w:t>
      </w:r>
    </w:p>
    <w:p w:rsidR="00492ED5" w:rsidRPr="005C2C5D" w:rsidRDefault="008465F3" w:rsidP="00492ED5">
      <w:pPr>
        <w:rPr>
          <w:sz w:val="22"/>
          <w:szCs w:val="22"/>
        </w:rPr>
      </w:pPr>
      <w:r w:rsidRPr="008465F3">
        <w:rPr>
          <w:b/>
          <w:sz w:val="22"/>
          <w:szCs w:val="22"/>
        </w:rPr>
        <w:t>14a.</w:t>
      </w:r>
      <w:r>
        <w:rPr>
          <w:sz w:val="22"/>
          <w:szCs w:val="22"/>
        </w:rPr>
        <w:t xml:space="preserve">  </w:t>
      </w:r>
      <w:r w:rsidR="00492ED5" w:rsidRPr="005C2C5D">
        <w:rPr>
          <w:sz w:val="22"/>
          <w:szCs w:val="22"/>
        </w:rPr>
        <w:t>Try out the soil erosion automaton with different random initializations:  70% on, 80% on,</w:t>
      </w:r>
      <w:r w:rsidR="008F41BC" w:rsidRPr="005C2C5D">
        <w:rPr>
          <w:sz w:val="22"/>
          <w:szCs w:val="22"/>
        </w:rPr>
        <w:t xml:space="preserve"> </w:t>
      </w:r>
      <w:r w:rsidR="00492ED5" w:rsidRPr="005C2C5D">
        <w:rPr>
          <w:sz w:val="22"/>
          <w:szCs w:val="22"/>
        </w:rPr>
        <w:t>90% on.  What do you observe?</w:t>
      </w:r>
    </w:p>
    <w:p w:rsidR="001429CC" w:rsidRPr="005C2C5D" w:rsidRDefault="001429CC" w:rsidP="00492ED5">
      <w:pPr>
        <w:rPr>
          <w:sz w:val="22"/>
          <w:szCs w:val="22"/>
        </w:rPr>
      </w:pPr>
    </w:p>
    <w:p w:rsidR="00492ED5" w:rsidRPr="005C2C5D" w:rsidRDefault="008465F3" w:rsidP="00492ED5">
      <w:pPr>
        <w:rPr>
          <w:sz w:val="22"/>
          <w:szCs w:val="22"/>
        </w:rPr>
      </w:pPr>
      <w:r w:rsidRPr="008465F3">
        <w:rPr>
          <w:b/>
          <w:sz w:val="22"/>
          <w:szCs w:val="22"/>
        </w:rPr>
        <w:t>14b.</w:t>
      </w:r>
      <w:r>
        <w:rPr>
          <w:sz w:val="22"/>
          <w:szCs w:val="22"/>
        </w:rPr>
        <w:t xml:space="preserve">  </w:t>
      </w:r>
      <w:r w:rsidR="00066531" w:rsidRPr="005C2C5D">
        <w:rPr>
          <w:sz w:val="22"/>
          <w:szCs w:val="22"/>
        </w:rPr>
        <w:t xml:space="preserve">Modify the program so that the cell erodes if a corner instead of a side is eroded.  For example, if </w:t>
      </w:r>
      <w:proofErr w:type="gramStart"/>
      <w:r w:rsidR="00066531" w:rsidRPr="005C2C5D">
        <w:rPr>
          <w:rFonts w:ascii="Courier New" w:hAnsi="Courier New" w:cs="Courier New"/>
          <w:sz w:val="22"/>
          <w:szCs w:val="22"/>
        </w:rPr>
        <w:t>N,NW</w:t>
      </w:r>
      <w:proofErr w:type="gramEnd"/>
      <w:r w:rsidR="00066531" w:rsidRPr="005C2C5D">
        <w:rPr>
          <w:rFonts w:ascii="Courier New" w:hAnsi="Courier New" w:cs="Courier New"/>
          <w:sz w:val="22"/>
          <w:szCs w:val="22"/>
        </w:rPr>
        <w:t>,W</w:t>
      </w:r>
      <w:r w:rsidR="00066531" w:rsidRPr="005C2C5D">
        <w:rPr>
          <w:sz w:val="22"/>
          <w:szCs w:val="22"/>
        </w:rPr>
        <w:t xml:space="preserve"> are all zero, then </w:t>
      </w:r>
      <w:r w:rsidR="00066531" w:rsidRPr="005C2C5D">
        <w:rPr>
          <w:rFonts w:ascii="Courier New" w:hAnsi="Courier New" w:cs="Courier New"/>
          <w:sz w:val="22"/>
          <w:szCs w:val="22"/>
        </w:rPr>
        <w:t>C</w:t>
      </w:r>
      <w:r w:rsidR="00066531" w:rsidRPr="005C2C5D">
        <w:rPr>
          <w:sz w:val="22"/>
          <w:szCs w:val="22"/>
        </w:rPr>
        <w:t xml:space="preserve"> becomes zero, and similarly for the other three corners.  </w:t>
      </w:r>
      <w:r w:rsidR="00D3341C" w:rsidRPr="005C2C5D">
        <w:rPr>
          <w:sz w:val="22"/>
          <w:szCs w:val="22"/>
        </w:rPr>
        <w:t xml:space="preserve">Try it out on the same initializations: 70%, 80%, 90%.  </w:t>
      </w:r>
      <w:r w:rsidR="00066531" w:rsidRPr="005C2C5D">
        <w:rPr>
          <w:sz w:val="22"/>
          <w:szCs w:val="22"/>
        </w:rPr>
        <w:t>What do you observe?</w:t>
      </w:r>
    </w:p>
    <w:p w:rsidR="005B3051" w:rsidRPr="005C2C5D" w:rsidRDefault="005B3051" w:rsidP="00492ED5">
      <w:pPr>
        <w:rPr>
          <w:sz w:val="22"/>
          <w:szCs w:val="22"/>
        </w:rPr>
      </w:pPr>
    </w:p>
    <w:p w:rsidR="00492ED5" w:rsidRPr="005C2C5D" w:rsidRDefault="00492ED5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Select function: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function </w:t>
      </w:r>
      <w:proofErr w:type="spellStart"/>
      <w:proofErr w:type="gramStart"/>
      <w:r w:rsidRPr="005C2C5D">
        <w:rPr>
          <w:rFonts w:ascii="Courier New" w:hAnsi="Courier New" w:cs="Courier New"/>
          <w:sz w:val="22"/>
          <w:szCs w:val="22"/>
        </w:rPr>
        <w:t>sel</w:t>
      </w:r>
      <w:proofErr w:type="spellEnd"/>
      <w:r w:rsidRPr="005C2C5D">
        <w:rPr>
          <w:rFonts w:ascii="Courier New" w:hAnsi="Courier New" w:cs="Courier New"/>
          <w:sz w:val="22"/>
          <w:szCs w:val="22"/>
        </w:rPr>
        <w:t>( a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, b, c, d, ...)</w:t>
      </w:r>
      <w:r w:rsidRPr="005C2C5D">
        <w:rPr>
          <w:sz w:val="22"/>
          <w:szCs w:val="22"/>
        </w:rPr>
        <w:t xml:space="preserve"> evaluates </w:t>
      </w:r>
      <w:r w:rsidRPr="005C2C5D">
        <w:rPr>
          <w:rFonts w:ascii="Courier New" w:hAnsi="Courier New" w:cs="Courier New"/>
          <w:sz w:val="22"/>
          <w:szCs w:val="22"/>
        </w:rPr>
        <w:t>a</w:t>
      </w:r>
      <w:r w:rsidRPr="005C2C5D">
        <w:rPr>
          <w:sz w:val="22"/>
          <w:szCs w:val="22"/>
        </w:rPr>
        <w:t>, then: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 </w:t>
      </w:r>
      <w:proofErr w:type="gramStart"/>
      <w:r w:rsidRPr="005C2C5D">
        <w:rPr>
          <w:sz w:val="22"/>
          <w:szCs w:val="22"/>
        </w:rPr>
        <w:t xml:space="preserve">if </w:t>
      </w:r>
      <w:r w:rsidR="00613ED5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a</w:t>
      </w:r>
      <w:proofErr w:type="gramEnd"/>
      <w:r w:rsidR="00613ED5">
        <w:rPr>
          <w:sz w:val="22"/>
          <w:szCs w:val="22"/>
        </w:rPr>
        <w:t xml:space="preserve"> is 0  then the function</w:t>
      </w:r>
      <w:r w:rsidRPr="005C2C5D">
        <w:rPr>
          <w:sz w:val="22"/>
          <w:szCs w:val="22"/>
        </w:rPr>
        <w:t xml:space="preserve"> returns </w:t>
      </w:r>
      <w:r w:rsidRPr="005C2C5D">
        <w:rPr>
          <w:rFonts w:ascii="Courier New" w:hAnsi="Courier New" w:cs="Courier New"/>
          <w:sz w:val="22"/>
          <w:szCs w:val="22"/>
        </w:rPr>
        <w:t>b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 </w:t>
      </w:r>
      <w:proofErr w:type="gramStart"/>
      <w:r w:rsidRPr="005C2C5D">
        <w:rPr>
          <w:sz w:val="22"/>
          <w:szCs w:val="22"/>
        </w:rPr>
        <w:t xml:space="preserve">if </w:t>
      </w:r>
      <w:r w:rsidR="00613ED5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a</w:t>
      </w:r>
      <w:proofErr w:type="gramEnd"/>
      <w:r w:rsidRPr="005C2C5D">
        <w:rPr>
          <w:sz w:val="22"/>
          <w:szCs w:val="22"/>
        </w:rPr>
        <w:t xml:space="preserve"> is 1 </w:t>
      </w:r>
      <w:r w:rsidR="00613ED5">
        <w:rPr>
          <w:sz w:val="22"/>
          <w:szCs w:val="22"/>
        </w:rPr>
        <w:t xml:space="preserve"> then the function</w:t>
      </w:r>
      <w:r w:rsidRPr="005C2C5D">
        <w:rPr>
          <w:sz w:val="22"/>
          <w:szCs w:val="22"/>
        </w:rPr>
        <w:t xml:space="preserve"> returns </w:t>
      </w:r>
      <w:r w:rsidRPr="005C2C5D">
        <w:rPr>
          <w:rFonts w:ascii="Courier New" w:hAnsi="Courier New" w:cs="Courier New"/>
          <w:sz w:val="22"/>
          <w:szCs w:val="22"/>
        </w:rPr>
        <w:t>c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      </w:t>
      </w:r>
      <w:proofErr w:type="gramStart"/>
      <w:r w:rsidRPr="005C2C5D">
        <w:rPr>
          <w:sz w:val="22"/>
          <w:szCs w:val="22"/>
        </w:rPr>
        <w:t xml:space="preserve">if </w:t>
      </w:r>
      <w:r w:rsidR="00613ED5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a</w:t>
      </w:r>
      <w:proofErr w:type="gramEnd"/>
      <w:r w:rsidRPr="005C2C5D">
        <w:rPr>
          <w:sz w:val="22"/>
          <w:szCs w:val="22"/>
        </w:rPr>
        <w:t xml:space="preserve"> is 2 </w:t>
      </w:r>
      <w:r w:rsidR="00613ED5">
        <w:rPr>
          <w:sz w:val="22"/>
          <w:szCs w:val="22"/>
        </w:rPr>
        <w:t xml:space="preserve"> then the</w:t>
      </w:r>
      <w:r w:rsidR="008847AE">
        <w:rPr>
          <w:sz w:val="22"/>
          <w:szCs w:val="22"/>
        </w:rPr>
        <w:t xml:space="preserve"> function</w:t>
      </w:r>
      <w:r w:rsidRPr="005C2C5D">
        <w:rPr>
          <w:sz w:val="22"/>
          <w:szCs w:val="22"/>
        </w:rPr>
        <w:t xml:space="preserve"> returns </w:t>
      </w:r>
      <w:r w:rsidRPr="005C2C5D">
        <w:rPr>
          <w:rFonts w:ascii="Courier New" w:hAnsi="Courier New" w:cs="Courier New"/>
          <w:sz w:val="22"/>
          <w:szCs w:val="22"/>
        </w:rPr>
        <w:t>d</w:t>
      </w:r>
      <w:r w:rsidRPr="005C2C5D">
        <w:rPr>
          <w:sz w:val="22"/>
          <w:szCs w:val="22"/>
        </w:rPr>
        <w:t>, etc.</w:t>
      </w:r>
    </w:p>
    <w:p w:rsidR="0046142A" w:rsidRPr="005C2C5D" w:rsidRDefault="0046142A" w:rsidP="00492ED5">
      <w:pPr>
        <w:rPr>
          <w:sz w:val="22"/>
          <w:szCs w:val="22"/>
        </w:rPr>
      </w:pPr>
    </w:p>
    <w:p w:rsidR="00613ED5" w:rsidRDefault="0046142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</w:t>
      </w:r>
      <w:proofErr w:type="spellStart"/>
      <w:r w:rsidRPr="005C2C5D">
        <w:rPr>
          <w:rFonts w:ascii="Courier New" w:hAnsi="Courier New" w:cs="Courier New"/>
          <w:sz w:val="22"/>
          <w:szCs w:val="22"/>
        </w:rPr>
        <w:t>sel</w:t>
      </w:r>
      <w:proofErr w:type="spellEnd"/>
      <w:r w:rsidR="00613ED5">
        <w:rPr>
          <w:sz w:val="22"/>
          <w:szCs w:val="22"/>
        </w:rPr>
        <w:t xml:space="preserve"> function is often used with the</w:t>
      </w:r>
      <w:r w:rsidRPr="005C2C5D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ran</w:t>
      </w:r>
      <w:r w:rsidRPr="005C2C5D">
        <w:rPr>
          <w:sz w:val="22"/>
          <w:szCs w:val="22"/>
        </w:rPr>
        <w:t xml:space="preserve"> fu</w:t>
      </w:r>
      <w:r w:rsidR="00613ED5">
        <w:rPr>
          <w:sz w:val="22"/>
          <w:szCs w:val="22"/>
        </w:rPr>
        <w:t>nction for the first argument.</w:t>
      </w:r>
    </w:p>
    <w:p w:rsidR="00B97C69" w:rsidRDefault="0046142A" w:rsidP="00492ED5">
      <w:pPr>
        <w:rPr>
          <w:rFonts w:ascii="Courier New" w:hAnsi="Courier New" w:cs="Courier New"/>
          <w:sz w:val="22"/>
          <w:szCs w:val="22"/>
        </w:rPr>
      </w:pPr>
      <w:proofErr w:type="gramStart"/>
      <w:r w:rsidRPr="005C2C5D">
        <w:rPr>
          <w:sz w:val="22"/>
          <w:szCs w:val="22"/>
        </w:rPr>
        <w:t>Select</w:t>
      </w:r>
      <w:r w:rsidR="00613ED5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b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,</w:t>
      </w:r>
      <w:r w:rsidR="00613ED5">
        <w:rPr>
          <w:rFonts w:ascii="Courier New" w:hAnsi="Courier New" w:cs="Courier New"/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c, d,</w:t>
      </w:r>
      <w:r w:rsidRPr="005C2C5D">
        <w:rPr>
          <w:sz w:val="22"/>
          <w:szCs w:val="22"/>
        </w:rPr>
        <w:t>… accord</w:t>
      </w:r>
      <w:r w:rsidR="00D3341C" w:rsidRPr="005C2C5D">
        <w:rPr>
          <w:sz w:val="22"/>
          <w:szCs w:val="22"/>
        </w:rPr>
        <w:t>ing to the frequencies specified</w:t>
      </w:r>
      <w:r w:rsidRPr="005C2C5D">
        <w:rPr>
          <w:sz w:val="22"/>
          <w:szCs w:val="22"/>
        </w:rPr>
        <w:t xml:space="preserve"> by </w:t>
      </w:r>
      <w:r w:rsidRPr="005C2C5D">
        <w:rPr>
          <w:rFonts w:ascii="Courier New" w:hAnsi="Courier New" w:cs="Courier New"/>
          <w:sz w:val="22"/>
          <w:szCs w:val="22"/>
        </w:rPr>
        <w:t>ran.</w:t>
      </w:r>
    </w:p>
    <w:p w:rsidR="00492ED5" w:rsidRPr="00B97C69" w:rsidRDefault="00492ED5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Ex</w:t>
      </w:r>
      <w:r w:rsidR="00AA34DA" w:rsidRPr="005C2C5D">
        <w:rPr>
          <w:b/>
          <w:sz w:val="22"/>
          <w:szCs w:val="22"/>
        </w:rPr>
        <w:t>ercise 15</w:t>
      </w:r>
      <w:r w:rsidRPr="005C2C5D">
        <w:rPr>
          <w:b/>
          <w:sz w:val="22"/>
          <w:szCs w:val="22"/>
        </w:rPr>
        <w:t>:</w:t>
      </w:r>
    </w:p>
    <w:p w:rsidR="00492ED5" w:rsidRPr="005C2C5D" w:rsidRDefault="008F41BC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Here is</w:t>
      </w:r>
      <w:r w:rsidR="00492ED5" w:rsidRPr="005C2C5D">
        <w:rPr>
          <w:sz w:val="22"/>
          <w:szCs w:val="22"/>
        </w:rPr>
        <w:t xml:space="preserve"> a program that randomly replaces a cell with its </w:t>
      </w:r>
      <w:r w:rsidR="00492ED5" w:rsidRPr="005C2C5D">
        <w:rPr>
          <w:rFonts w:ascii="Courier New" w:hAnsi="Courier New" w:cs="Courier New"/>
          <w:sz w:val="22"/>
          <w:szCs w:val="22"/>
        </w:rPr>
        <w:t>N</w:t>
      </w:r>
      <w:r w:rsidR="00492ED5" w:rsidRPr="005C2C5D">
        <w:rPr>
          <w:sz w:val="22"/>
          <w:szCs w:val="22"/>
        </w:rPr>
        <w:t xml:space="preserve"> neighbor or its </w:t>
      </w:r>
      <w:r w:rsidR="00492ED5" w:rsidRPr="005C2C5D">
        <w:rPr>
          <w:rFonts w:ascii="Courier New" w:hAnsi="Courier New" w:cs="Courier New"/>
          <w:sz w:val="22"/>
          <w:szCs w:val="22"/>
        </w:rPr>
        <w:t>E</w:t>
      </w:r>
      <w:r w:rsidR="00492ED5" w:rsidRPr="005C2C5D">
        <w:rPr>
          <w:sz w:val="22"/>
          <w:szCs w:val="22"/>
        </w:rPr>
        <w:t xml:space="preserve"> neighbor, with</w:t>
      </w:r>
      <w:r w:rsidRPr="005C2C5D">
        <w:rPr>
          <w:sz w:val="22"/>
          <w:szCs w:val="22"/>
        </w:rPr>
        <w:t xml:space="preserve"> </w:t>
      </w:r>
      <w:r w:rsidR="00492ED5" w:rsidRPr="005C2C5D">
        <w:rPr>
          <w:sz w:val="22"/>
          <w:szCs w:val="22"/>
        </w:rPr>
        <w:t>equal probability.  Try it out with a random initialization, where white cells are twice as</w:t>
      </w:r>
      <w:r w:rsidRPr="005C2C5D">
        <w:rPr>
          <w:sz w:val="22"/>
          <w:szCs w:val="22"/>
        </w:rPr>
        <w:t xml:space="preserve"> </w:t>
      </w:r>
      <w:r w:rsidR="00492ED5" w:rsidRPr="005C2C5D">
        <w:rPr>
          <w:sz w:val="22"/>
          <w:szCs w:val="22"/>
        </w:rPr>
        <w:t>common as black cells.</w:t>
      </w:r>
      <w:r w:rsidR="005246D7" w:rsidRPr="005C2C5D">
        <w:rPr>
          <w:sz w:val="22"/>
          <w:szCs w:val="22"/>
        </w:rPr>
        <w:t xml:space="preserve">  Here is a </w:t>
      </w:r>
      <w:r w:rsidR="00BC768D" w:rsidRPr="005C2C5D">
        <w:rPr>
          <w:sz w:val="22"/>
          <w:szCs w:val="22"/>
        </w:rPr>
        <w:t>p</w:t>
      </w:r>
      <w:r w:rsidR="00492ED5" w:rsidRPr="005C2C5D">
        <w:rPr>
          <w:sz w:val="22"/>
          <w:szCs w:val="22"/>
        </w:rPr>
        <w:t>rogram:</w:t>
      </w:r>
    </w:p>
    <w:p w:rsidR="00D055FC" w:rsidRPr="005C2C5D" w:rsidRDefault="00D055FC" w:rsidP="00492ED5">
      <w:pPr>
        <w:rPr>
          <w:sz w:val="22"/>
          <w:szCs w:val="22"/>
        </w:rPr>
      </w:pPr>
    </w:p>
    <w:p w:rsidR="008F41BC" w:rsidRPr="005C2C5D" w:rsidRDefault="008F41BC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proofErr w:type="spellStart"/>
      <w:proofErr w:type="gramStart"/>
      <w:r w:rsidR="00492ED5" w:rsidRPr="005C2C5D">
        <w:rPr>
          <w:rFonts w:ascii="Courier New" w:hAnsi="Courier New" w:cs="Courier New"/>
          <w:sz w:val="22"/>
          <w:szCs w:val="22"/>
        </w:rPr>
        <w:t>sel</w:t>
      </w:r>
      <w:proofErr w:type="spellEnd"/>
      <w:r w:rsidR="00492ED5" w:rsidRPr="005C2C5D">
        <w:rPr>
          <w:rFonts w:ascii="Courier New" w:hAnsi="Courier New" w:cs="Courier New"/>
          <w:sz w:val="22"/>
          <w:szCs w:val="22"/>
        </w:rPr>
        <w:t>( ran</w:t>
      </w:r>
      <w:proofErr w:type="gramEnd"/>
      <w:r w:rsidR="00492ED5" w:rsidRPr="005C2C5D">
        <w:rPr>
          <w:rFonts w:ascii="Courier New" w:hAnsi="Courier New" w:cs="Courier New"/>
          <w:sz w:val="22"/>
          <w:szCs w:val="22"/>
        </w:rPr>
        <w:t>(1,1), N, E)</w:t>
      </w:r>
    </w:p>
    <w:p w:rsidR="00492ED5" w:rsidRPr="005C2C5D" w:rsidRDefault="008F41BC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="00492ED5" w:rsidRPr="005C2C5D">
        <w:rPr>
          <w:rFonts w:ascii="Courier New" w:hAnsi="Courier New" w:cs="Courier New"/>
          <w:sz w:val="22"/>
          <w:szCs w:val="22"/>
        </w:rPr>
        <w:t>======</w:t>
      </w:r>
    </w:p>
    <w:p w:rsidR="00492ED5" w:rsidRPr="005C2C5D" w:rsidRDefault="008F41BC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proofErr w:type="gramStart"/>
      <w:r w:rsidR="00492ED5" w:rsidRPr="005C2C5D">
        <w:rPr>
          <w:rFonts w:ascii="Courier New" w:hAnsi="Courier New" w:cs="Courier New"/>
          <w:sz w:val="22"/>
          <w:szCs w:val="22"/>
        </w:rPr>
        <w:t>ran(</w:t>
      </w:r>
      <w:proofErr w:type="gramEnd"/>
      <w:r w:rsidRPr="005C2C5D">
        <w:rPr>
          <w:rFonts w:ascii="Courier New" w:hAnsi="Courier New" w:cs="Courier New"/>
          <w:sz w:val="22"/>
          <w:szCs w:val="22"/>
        </w:rPr>
        <w:t>2,</w:t>
      </w:r>
      <w:r w:rsidR="00492ED5" w:rsidRPr="005C2C5D">
        <w:rPr>
          <w:rFonts w:ascii="Courier New" w:hAnsi="Courier New" w:cs="Courier New"/>
          <w:sz w:val="22"/>
          <w:szCs w:val="22"/>
        </w:rPr>
        <w:t>1)</w:t>
      </w:r>
    </w:p>
    <w:p w:rsidR="00492ED5" w:rsidRPr="005C2C5D" w:rsidRDefault="00492ED5" w:rsidP="00492ED5">
      <w:pPr>
        <w:rPr>
          <w:sz w:val="22"/>
          <w:szCs w:val="22"/>
        </w:rPr>
      </w:pPr>
    </w:p>
    <w:p w:rsidR="00AA34DA" w:rsidRDefault="00D055FC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What </w:t>
      </w:r>
      <w:r w:rsidR="00AA34DA" w:rsidRPr="005C2C5D">
        <w:rPr>
          <w:sz w:val="22"/>
          <w:szCs w:val="22"/>
        </w:rPr>
        <w:t>do you observe?</w:t>
      </w:r>
    </w:p>
    <w:p w:rsidR="00AA34DA" w:rsidRPr="005C2C5D" w:rsidRDefault="00AA34DA" w:rsidP="00492ED5">
      <w:pPr>
        <w:rPr>
          <w:sz w:val="22"/>
          <w:szCs w:val="22"/>
        </w:rPr>
      </w:pPr>
    </w:p>
    <w:p w:rsidR="008F41BC" w:rsidRPr="005C2C5D" w:rsidRDefault="00AA34DA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16</w:t>
      </w:r>
      <w:r w:rsidR="008F41BC" w:rsidRPr="005C2C5D">
        <w:rPr>
          <w:b/>
          <w:sz w:val="22"/>
          <w:szCs w:val="22"/>
        </w:rPr>
        <w:t>:</w:t>
      </w:r>
    </w:p>
    <w:p w:rsidR="008F41BC" w:rsidRPr="005C2C5D" w:rsidRDefault="00AA34D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Describe in words what the following automata does:</w:t>
      </w:r>
    </w:p>
    <w:p w:rsidR="008F41BC" w:rsidRPr="005C2C5D" w:rsidRDefault="008F41BC" w:rsidP="00492ED5">
      <w:pPr>
        <w:rPr>
          <w:sz w:val="22"/>
          <w:szCs w:val="22"/>
        </w:rPr>
      </w:pPr>
    </w:p>
    <w:p w:rsidR="008F41BC" w:rsidRPr="005C2C5D" w:rsidRDefault="00ED119A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proofErr w:type="spellStart"/>
      <w:r w:rsidR="008F41BC" w:rsidRPr="005C2C5D">
        <w:rPr>
          <w:rFonts w:ascii="Courier New" w:hAnsi="Courier New" w:cs="Courier New"/>
          <w:sz w:val="22"/>
          <w:szCs w:val="22"/>
        </w:rPr>
        <w:t>sel</w:t>
      </w:r>
      <w:proofErr w:type="spellEnd"/>
      <w:r w:rsidR="008F41BC" w:rsidRPr="005C2C5D">
        <w:rPr>
          <w:rFonts w:ascii="Courier New" w:hAnsi="Courier New" w:cs="Courier New"/>
          <w:sz w:val="22"/>
          <w:szCs w:val="22"/>
        </w:rPr>
        <w:t>(ran(1,1,1,1),N,S,E,W)</w:t>
      </w:r>
    </w:p>
    <w:p w:rsidR="00AA34DA" w:rsidRPr="005C2C5D" w:rsidRDefault="00AA34DA" w:rsidP="00492ED5">
      <w:pPr>
        <w:rPr>
          <w:sz w:val="22"/>
          <w:szCs w:val="22"/>
        </w:rPr>
      </w:pPr>
    </w:p>
    <w:p w:rsidR="00AA34DA" w:rsidRPr="005C2C5D" w:rsidRDefault="00AA34DA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Initialize the space with random 0’s and 1’s with equal frequency.  Do later generations appear as random 0’s and 1’s as well?</w:t>
      </w:r>
      <w:r w:rsidR="00F50FF5">
        <w:rPr>
          <w:sz w:val="22"/>
          <w:szCs w:val="22"/>
        </w:rPr>
        <w:t xml:space="preserve">  Describe what you see.</w:t>
      </w:r>
    </w:p>
    <w:p w:rsidR="00AA34DA" w:rsidRPr="005C2C5D" w:rsidRDefault="00AA34DA" w:rsidP="00492ED5">
      <w:pPr>
        <w:rPr>
          <w:sz w:val="22"/>
          <w:szCs w:val="22"/>
        </w:rPr>
      </w:pPr>
    </w:p>
    <w:p w:rsidR="008F41BC" w:rsidRPr="005C2C5D" w:rsidRDefault="00AA34DA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17</w:t>
      </w:r>
      <w:r w:rsidR="001447EC">
        <w:rPr>
          <w:b/>
          <w:sz w:val="22"/>
          <w:szCs w:val="22"/>
        </w:rPr>
        <w:t>:  Exponential d</w:t>
      </w:r>
      <w:r w:rsidR="0025595C" w:rsidRPr="005C2C5D">
        <w:rPr>
          <w:b/>
          <w:sz w:val="22"/>
          <w:szCs w:val="22"/>
        </w:rPr>
        <w:t>ecay</w:t>
      </w:r>
    </w:p>
    <w:p w:rsidR="00BB1827" w:rsidRPr="005C2C5D" w:rsidRDefault="0025595C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Program the automaton to </w:t>
      </w:r>
      <w:r w:rsidR="00BB1827" w:rsidRPr="005C2C5D">
        <w:rPr>
          <w:sz w:val="22"/>
          <w:szCs w:val="22"/>
        </w:rPr>
        <w:t xml:space="preserve">start with all </w:t>
      </w:r>
      <w:r w:rsidR="006F40DD" w:rsidRPr="005C2C5D">
        <w:rPr>
          <w:sz w:val="22"/>
          <w:szCs w:val="22"/>
        </w:rPr>
        <w:t>white</w:t>
      </w:r>
      <w:r w:rsidR="00BB1827" w:rsidRPr="005C2C5D">
        <w:rPr>
          <w:sz w:val="22"/>
          <w:szCs w:val="22"/>
        </w:rPr>
        <w:t xml:space="preserve"> cells.</w:t>
      </w:r>
    </w:p>
    <w:p w:rsidR="0025595C" w:rsidRPr="005C2C5D" w:rsidRDefault="00BB182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At </w:t>
      </w:r>
      <w:r w:rsidR="0025595C" w:rsidRPr="005C2C5D">
        <w:rPr>
          <w:sz w:val="22"/>
          <w:szCs w:val="22"/>
        </w:rPr>
        <w:t>each step</w:t>
      </w:r>
      <w:r w:rsidRPr="005C2C5D">
        <w:rPr>
          <w:sz w:val="22"/>
          <w:szCs w:val="22"/>
        </w:rPr>
        <w:t xml:space="preserve">, </w:t>
      </w:r>
      <w:r w:rsidR="006F40DD" w:rsidRPr="005C2C5D">
        <w:rPr>
          <w:sz w:val="22"/>
          <w:szCs w:val="22"/>
        </w:rPr>
        <w:t>any black cell remains black, and any white cell has a 10% chance of turning black.  Program this and d</w:t>
      </w:r>
      <w:r w:rsidR="0025595C" w:rsidRPr="005C2C5D">
        <w:rPr>
          <w:sz w:val="22"/>
          <w:szCs w:val="22"/>
        </w:rPr>
        <w:t>escribe the behavior of the automaton.</w:t>
      </w:r>
      <w:r w:rsidR="006F40DD" w:rsidRPr="005C2C5D">
        <w:rPr>
          <w:sz w:val="22"/>
          <w:szCs w:val="22"/>
        </w:rPr>
        <w:t xml:space="preserve">  Try running it a few times and report the average number of generations before it turns all black.</w:t>
      </w:r>
    </w:p>
    <w:p w:rsidR="0025595C" w:rsidRPr="005C2C5D" w:rsidRDefault="0025595C" w:rsidP="00492ED5">
      <w:pPr>
        <w:rPr>
          <w:sz w:val="22"/>
          <w:szCs w:val="22"/>
        </w:rPr>
      </w:pPr>
    </w:p>
    <w:p w:rsidR="00492ED5" w:rsidRPr="005C2C5D" w:rsidRDefault="00AA34DA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18</w:t>
      </w:r>
      <w:r w:rsidR="001447EC">
        <w:rPr>
          <w:b/>
          <w:sz w:val="22"/>
          <w:szCs w:val="22"/>
        </w:rPr>
        <w:t>:  Border-Hollow a</w:t>
      </w:r>
      <w:r w:rsidR="008F41BC" w:rsidRPr="005C2C5D">
        <w:rPr>
          <w:b/>
          <w:sz w:val="22"/>
          <w:szCs w:val="22"/>
        </w:rPr>
        <w:t>utomaton</w:t>
      </w:r>
    </w:p>
    <w:p w:rsidR="00F869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borde</w:t>
      </w:r>
      <w:r w:rsidR="00F8695D">
        <w:rPr>
          <w:sz w:val="22"/>
          <w:szCs w:val="22"/>
        </w:rPr>
        <w:t>r-hollow rule works as follows:</w:t>
      </w:r>
    </w:p>
    <w:p w:rsidR="00F869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On even generations (</w:t>
      </w:r>
      <w:r w:rsidRPr="005C2C5D">
        <w:rPr>
          <w:rFonts w:ascii="Courier New" w:hAnsi="Courier New" w:cs="Courier New"/>
          <w:sz w:val="22"/>
          <w:szCs w:val="22"/>
        </w:rPr>
        <w:t>PHASE</w:t>
      </w:r>
      <w:r w:rsidRPr="005C2C5D">
        <w:rPr>
          <w:sz w:val="22"/>
          <w:szCs w:val="22"/>
        </w:rPr>
        <w:t xml:space="preserve"> is 0), a cell is turned</w:t>
      </w:r>
      <w:r w:rsidR="008F41BC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on if it is already on, or if any of its eight neighbors are on. </w:t>
      </w:r>
      <w:r w:rsidR="00F8695D">
        <w:rPr>
          <w:sz w:val="22"/>
          <w:szCs w:val="22"/>
        </w:rPr>
        <w:t>Otherwise it does not change.</w:t>
      </w:r>
    </w:p>
    <w:p w:rsidR="00F869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 On odd generations, a cell</w:t>
      </w:r>
      <w:r w:rsidR="008F41BC" w:rsidRPr="005C2C5D">
        <w:rPr>
          <w:sz w:val="22"/>
          <w:szCs w:val="22"/>
        </w:rPr>
        <w:t xml:space="preserve"> </w:t>
      </w:r>
      <w:r w:rsidRPr="005C2C5D">
        <w:rPr>
          <w:sz w:val="22"/>
          <w:szCs w:val="22"/>
        </w:rPr>
        <w:t xml:space="preserve">turns off if all </w:t>
      </w:r>
      <w:r w:rsidR="00F8695D">
        <w:rPr>
          <w:sz w:val="22"/>
          <w:szCs w:val="22"/>
        </w:rPr>
        <w:t>of its eight neighbors are on.  Otherwise it does not change.</w:t>
      </w:r>
    </w:p>
    <w:p w:rsidR="00F8695D" w:rsidRDefault="00F8695D" w:rsidP="00492ED5">
      <w:pPr>
        <w:rPr>
          <w:sz w:val="22"/>
          <w:szCs w:val="22"/>
        </w:rPr>
      </w:pPr>
      <w:r w:rsidRPr="00F8695D">
        <w:rPr>
          <w:b/>
          <w:sz w:val="22"/>
          <w:szCs w:val="22"/>
        </w:rPr>
        <w:t>18a.</w:t>
      </w:r>
      <w:r>
        <w:rPr>
          <w:sz w:val="22"/>
          <w:szCs w:val="22"/>
        </w:rPr>
        <w:tab/>
      </w:r>
      <w:r w:rsidR="00492ED5" w:rsidRPr="005C2C5D">
        <w:rPr>
          <w:sz w:val="22"/>
          <w:szCs w:val="22"/>
        </w:rPr>
        <w:t>Start with a single black</w:t>
      </w:r>
      <w:r w:rsidR="008F41BC" w:rsidRPr="005C2C5D">
        <w:rPr>
          <w:sz w:val="22"/>
          <w:szCs w:val="22"/>
        </w:rPr>
        <w:t xml:space="preserve"> cell</w:t>
      </w:r>
      <w:r w:rsidR="00213D66">
        <w:rPr>
          <w:sz w:val="22"/>
          <w:szCs w:val="22"/>
        </w:rPr>
        <w:t xml:space="preserve"> in the center</w:t>
      </w:r>
      <w:r w:rsidR="008F41BC" w:rsidRPr="005C2C5D">
        <w:rPr>
          <w:sz w:val="22"/>
          <w:szCs w:val="22"/>
        </w:rPr>
        <w:t xml:space="preserve"> and describe what happens in each phase.</w:t>
      </w:r>
      <w:r w:rsidR="00492ED5" w:rsidRPr="005C2C5D">
        <w:rPr>
          <w:sz w:val="22"/>
          <w:szCs w:val="22"/>
        </w:rPr>
        <w:t xml:space="preserve"> </w:t>
      </w:r>
    </w:p>
    <w:p w:rsidR="00492ED5" w:rsidRPr="005C2C5D" w:rsidRDefault="00F8695D" w:rsidP="00492ED5">
      <w:pPr>
        <w:rPr>
          <w:sz w:val="22"/>
          <w:szCs w:val="22"/>
        </w:rPr>
      </w:pPr>
      <w:r w:rsidRPr="00F8695D">
        <w:rPr>
          <w:b/>
          <w:sz w:val="22"/>
          <w:szCs w:val="22"/>
        </w:rPr>
        <w:t>18b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 w:rsidR="00492ED5" w:rsidRPr="005C2C5D">
        <w:rPr>
          <w:sz w:val="22"/>
          <w:szCs w:val="22"/>
        </w:rPr>
        <w:t>Try it again, with 5% black cells in a random arrangement.</w:t>
      </w:r>
    </w:p>
    <w:p w:rsidR="00492ED5" w:rsidRPr="005C2C5D" w:rsidRDefault="00492ED5" w:rsidP="00492ED5">
      <w:pPr>
        <w:rPr>
          <w:sz w:val="22"/>
          <w:szCs w:val="22"/>
        </w:rPr>
      </w:pPr>
    </w:p>
    <w:p w:rsidR="009C6CBC" w:rsidRPr="005C2C5D" w:rsidRDefault="00C339E0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Parse and the lookup table</w:t>
      </w:r>
    </w:p>
    <w:p w:rsidR="009C6CBC" w:rsidRDefault="009C6CBC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s</w:t>
      </w:r>
      <w:r w:rsidR="00C339E0" w:rsidRPr="005C2C5D">
        <w:rPr>
          <w:sz w:val="22"/>
          <w:szCs w:val="22"/>
        </w:rPr>
        <w:t>imulator maintains an internal</w:t>
      </w:r>
      <w:r w:rsidRPr="005C2C5D">
        <w:rPr>
          <w:sz w:val="22"/>
          <w:szCs w:val="22"/>
        </w:rPr>
        <w:t xml:space="preserve"> lookup table</w:t>
      </w:r>
      <w:r w:rsidR="00147B8D" w:rsidRPr="005C2C5D">
        <w:rPr>
          <w:sz w:val="22"/>
          <w:szCs w:val="22"/>
        </w:rPr>
        <w:t xml:space="preserve"> to speed up the process of updating the cells on every generation.  When you click on </w:t>
      </w:r>
      <w:r w:rsidR="00147B8D" w:rsidRPr="005C2C5D">
        <w:rPr>
          <w:rFonts w:ascii="Courier New" w:hAnsi="Courier New" w:cs="Courier New"/>
          <w:sz w:val="22"/>
          <w:szCs w:val="22"/>
        </w:rPr>
        <w:t xml:space="preserve">Parse </w:t>
      </w:r>
      <w:r w:rsidR="00147B8D" w:rsidRPr="005C2C5D">
        <w:rPr>
          <w:sz w:val="22"/>
          <w:szCs w:val="22"/>
        </w:rPr>
        <w:t xml:space="preserve">and the </w:t>
      </w:r>
      <w:r w:rsidR="00BF6871" w:rsidRPr="005C2C5D">
        <w:rPr>
          <w:sz w:val="22"/>
          <w:szCs w:val="22"/>
        </w:rPr>
        <w:t>simulator reports:</w:t>
      </w:r>
    </w:p>
    <w:p w:rsidR="00F50FF5" w:rsidRPr="005C2C5D" w:rsidRDefault="00F50FF5" w:rsidP="00492ED5">
      <w:pPr>
        <w:rPr>
          <w:sz w:val="22"/>
          <w:szCs w:val="22"/>
        </w:rPr>
      </w:pPr>
    </w:p>
    <w:p w:rsidR="00BF6871" w:rsidRPr="005C2C5D" w:rsidRDefault="00BF6871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Program compiled successfully</w:t>
      </w:r>
    </w:p>
    <w:p w:rsidR="00BF6871" w:rsidRPr="005C2C5D" w:rsidRDefault="00BF6871" w:rsidP="00492ED5">
      <w:pPr>
        <w:rPr>
          <w:sz w:val="22"/>
          <w:szCs w:val="22"/>
        </w:rPr>
      </w:pPr>
    </w:p>
    <w:p w:rsidR="00BF6871" w:rsidRPr="005C2C5D" w:rsidRDefault="00147B8D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n the simulator</w:t>
      </w:r>
      <w:r w:rsidR="00BF6871" w:rsidRPr="005C2C5D">
        <w:rPr>
          <w:sz w:val="22"/>
          <w:szCs w:val="22"/>
        </w:rPr>
        <w:t xml:space="preserve"> has compiled </w:t>
      </w:r>
      <w:r w:rsidRPr="005C2C5D">
        <w:rPr>
          <w:sz w:val="22"/>
          <w:szCs w:val="22"/>
        </w:rPr>
        <w:t xml:space="preserve">your program </w:t>
      </w:r>
      <w:r w:rsidR="00BF6871" w:rsidRPr="005C2C5D">
        <w:rPr>
          <w:sz w:val="22"/>
          <w:szCs w:val="22"/>
        </w:rPr>
        <w:t>and built an int</w:t>
      </w:r>
      <w:r w:rsidR="00987433">
        <w:rPr>
          <w:sz w:val="22"/>
          <w:szCs w:val="22"/>
        </w:rPr>
        <w:t xml:space="preserve">ernal lookup table.  But if the </w:t>
      </w:r>
      <w:r w:rsidR="00BF6871" w:rsidRPr="005C2C5D">
        <w:rPr>
          <w:sz w:val="22"/>
          <w:szCs w:val="22"/>
        </w:rPr>
        <w:t>program is complex or uses a lot of variables, there may not be room for the lookup tables, and the simulator reports:</w:t>
      </w:r>
    </w:p>
    <w:p w:rsidR="00147B8D" w:rsidRPr="005C2C5D" w:rsidRDefault="00147B8D" w:rsidP="00492ED5">
      <w:pPr>
        <w:rPr>
          <w:sz w:val="22"/>
          <w:szCs w:val="22"/>
        </w:rPr>
      </w:pPr>
    </w:p>
    <w:p w:rsidR="00BF6871" w:rsidRPr="005C2C5D" w:rsidRDefault="00BF6871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 xml:space="preserve">Program compiled successfully – </w:t>
      </w:r>
      <w:r w:rsidR="00C339E0" w:rsidRPr="005C2C5D">
        <w:rPr>
          <w:rFonts w:ascii="Courier New" w:hAnsi="Courier New" w:cs="Courier New"/>
          <w:sz w:val="22"/>
          <w:szCs w:val="22"/>
        </w:rPr>
        <w:t>no table</w:t>
      </w:r>
      <w:r w:rsidRPr="005C2C5D">
        <w:rPr>
          <w:rFonts w:ascii="Courier New" w:hAnsi="Courier New" w:cs="Courier New"/>
          <w:sz w:val="22"/>
          <w:szCs w:val="22"/>
        </w:rPr>
        <w:t>.</w:t>
      </w:r>
    </w:p>
    <w:p w:rsidR="00147B8D" w:rsidRPr="005C2C5D" w:rsidRDefault="00147B8D" w:rsidP="00492ED5">
      <w:pPr>
        <w:rPr>
          <w:sz w:val="22"/>
          <w:szCs w:val="22"/>
        </w:rPr>
      </w:pPr>
    </w:p>
    <w:p w:rsidR="00BF6871" w:rsidRPr="005C2C5D" w:rsidRDefault="00BF6871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simulator will still run your program, although </w:t>
      </w:r>
      <w:r w:rsidR="000D1B4C" w:rsidRPr="005C2C5D">
        <w:rPr>
          <w:sz w:val="22"/>
          <w:szCs w:val="22"/>
        </w:rPr>
        <w:t>it will run somewhat</w:t>
      </w:r>
      <w:r w:rsidRPr="005C2C5D">
        <w:rPr>
          <w:sz w:val="22"/>
          <w:szCs w:val="22"/>
        </w:rPr>
        <w:t xml:space="preserve"> </w:t>
      </w:r>
      <w:r w:rsidR="00147B8D" w:rsidRPr="005C2C5D">
        <w:rPr>
          <w:sz w:val="22"/>
          <w:szCs w:val="22"/>
        </w:rPr>
        <w:t>slower without the lookup table.</w:t>
      </w:r>
    </w:p>
    <w:p w:rsidR="009C6CBC" w:rsidRDefault="009C6CBC" w:rsidP="00492ED5">
      <w:pPr>
        <w:rPr>
          <w:b/>
          <w:sz w:val="22"/>
          <w:szCs w:val="22"/>
        </w:rPr>
      </w:pPr>
      <w:bookmarkStart w:id="0" w:name="_GoBack"/>
      <w:bookmarkEnd w:id="0"/>
    </w:p>
    <w:p w:rsidR="00B97C69" w:rsidRDefault="00B97C69" w:rsidP="00492ED5">
      <w:pPr>
        <w:rPr>
          <w:b/>
          <w:sz w:val="22"/>
          <w:szCs w:val="22"/>
        </w:rPr>
      </w:pPr>
    </w:p>
    <w:p w:rsidR="00B97C69" w:rsidRPr="005C2C5D" w:rsidRDefault="00B97C69" w:rsidP="00492ED5">
      <w:pPr>
        <w:rPr>
          <w:b/>
          <w:sz w:val="22"/>
          <w:szCs w:val="22"/>
        </w:rPr>
      </w:pP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lastRenderedPageBreak/>
        <w:t>Variables</w:t>
      </w:r>
      <w:r w:rsidRPr="005C2C5D">
        <w:rPr>
          <w:sz w:val="22"/>
          <w:szCs w:val="22"/>
        </w:rPr>
        <w:t>:</w:t>
      </w:r>
      <w:r w:rsidR="00BB1827" w:rsidRPr="005C2C5D">
        <w:rPr>
          <w:sz w:val="22"/>
          <w:szCs w:val="22"/>
        </w:rPr>
        <w:t xml:space="preserve"> </w:t>
      </w:r>
      <w:r w:rsidR="00BB1827" w:rsidRPr="005C2C5D">
        <w:rPr>
          <w:b/>
          <w:sz w:val="22"/>
          <w:szCs w:val="22"/>
        </w:rPr>
        <w:t>ROW and COL</w:t>
      </w:r>
    </w:p>
    <w:p w:rsidR="00492ED5" w:rsidRPr="005C2C5D" w:rsidRDefault="00492ED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For </w:t>
      </w:r>
      <w:r w:rsidR="004B5D40" w:rsidRPr="005C2C5D">
        <w:rPr>
          <w:sz w:val="22"/>
          <w:szCs w:val="22"/>
        </w:rPr>
        <w:t xml:space="preserve">an </w:t>
      </w:r>
      <w:r w:rsidRPr="005C2C5D">
        <w:rPr>
          <w:sz w:val="22"/>
          <w:szCs w:val="22"/>
        </w:rPr>
        <w:t>initialization</w:t>
      </w:r>
      <w:r w:rsidR="004B5D40" w:rsidRPr="005C2C5D">
        <w:rPr>
          <w:sz w:val="22"/>
          <w:szCs w:val="22"/>
        </w:rPr>
        <w:t xml:space="preserve"> program</w:t>
      </w:r>
      <w:r w:rsidR="00BB1827" w:rsidRPr="005C2C5D">
        <w:rPr>
          <w:sz w:val="22"/>
          <w:szCs w:val="22"/>
        </w:rPr>
        <w:t xml:space="preserve"> (unlike the update program</w:t>
      </w:r>
      <w:r w:rsidR="00650F8F" w:rsidRPr="005C2C5D">
        <w:rPr>
          <w:sz w:val="22"/>
          <w:szCs w:val="22"/>
        </w:rPr>
        <w:t>)</w:t>
      </w:r>
      <w:r w:rsidR="00D055FC" w:rsidRPr="005C2C5D">
        <w:rPr>
          <w:sz w:val="22"/>
          <w:szCs w:val="22"/>
        </w:rPr>
        <w:t>,</w:t>
      </w:r>
      <w:r w:rsidRPr="005C2C5D">
        <w:rPr>
          <w:sz w:val="22"/>
          <w:szCs w:val="22"/>
        </w:rPr>
        <w:t xml:space="preserve"> you can use the variables </w:t>
      </w:r>
      <w:r w:rsidRPr="005C2C5D">
        <w:rPr>
          <w:rFonts w:ascii="Courier New" w:hAnsi="Courier New" w:cs="Courier New"/>
          <w:sz w:val="22"/>
          <w:szCs w:val="22"/>
        </w:rPr>
        <w:t>ROW</w:t>
      </w:r>
      <w:r w:rsidRPr="005C2C5D">
        <w:rPr>
          <w:sz w:val="22"/>
          <w:szCs w:val="22"/>
        </w:rPr>
        <w:t xml:space="preserve"> and </w:t>
      </w:r>
      <w:r w:rsidRPr="005C2C5D">
        <w:rPr>
          <w:rFonts w:ascii="Courier New" w:hAnsi="Courier New" w:cs="Courier New"/>
          <w:sz w:val="22"/>
          <w:szCs w:val="22"/>
        </w:rPr>
        <w:t>COL</w:t>
      </w:r>
      <w:r w:rsidRPr="005C2C5D">
        <w:rPr>
          <w:sz w:val="22"/>
          <w:szCs w:val="22"/>
        </w:rPr>
        <w:t xml:space="preserve"> for the row and column number.</w:t>
      </w:r>
      <w:r w:rsidR="00D3341C" w:rsidRPr="005C2C5D">
        <w:rPr>
          <w:sz w:val="22"/>
          <w:szCs w:val="22"/>
        </w:rPr>
        <w:t xml:space="preserve">  For large cells, t</w:t>
      </w:r>
      <w:r w:rsidR="00E24AB3" w:rsidRPr="005C2C5D">
        <w:rPr>
          <w:sz w:val="22"/>
          <w:szCs w:val="22"/>
        </w:rPr>
        <w:t>he rows are numbered 0 (top) to 49 (bottom), and the columns are numbered 0 (left) to 49 (right).</w:t>
      </w:r>
    </w:p>
    <w:p w:rsidR="005B3051" w:rsidRPr="005C2C5D" w:rsidRDefault="005B3051" w:rsidP="00492ED5">
      <w:pPr>
        <w:rPr>
          <w:sz w:val="22"/>
          <w:szCs w:val="22"/>
        </w:rPr>
      </w:pPr>
    </w:p>
    <w:p w:rsidR="00492ED5" w:rsidRPr="005C2C5D" w:rsidRDefault="004B5D40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 xml:space="preserve">Example </w:t>
      </w:r>
      <w:r w:rsidR="000F6A40">
        <w:rPr>
          <w:b/>
          <w:sz w:val="22"/>
          <w:szCs w:val="22"/>
        </w:rPr>
        <w:t>9</w:t>
      </w:r>
      <w:r w:rsidRPr="005C2C5D">
        <w:rPr>
          <w:b/>
          <w:sz w:val="22"/>
          <w:szCs w:val="22"/>
        </w:rPr>
        <w:t>:</w:t>
      </w:r>
    </w:p>
    <w:p w:rsidR="004B5D40" w:rsidRDefault="004B5D40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following program starts with a disc of black squares of radius 20</w:t>
      </w:r>
      <w:r w:rsidR="00BB1827" w:rsidRPr="005C2C5D">
        <w:rPr>
          <w:sz w:val="22"/>
          <w:szCs w:val="22"/>
        </w:rPr>
        <w:t>, and each generation the</w:t>
      </w:r>
      <w:r w:rsidRPr="005C2C5D">
        <w:rPr>
          <w:sz w:val="22"/>
          <w:szCs w:val="22"/>
        </w:rPr>
        <w:t xml:space="preserve"> cells </w:t>
      </w:r>
      <w:r w:rsidR="00BB1827" w:rsidRPr="005C2C5D">
        <w:rPr>
          <w:sz w:val="22"/>
          <w:szCs w:val="22"/>
        </w:rPr>
        <w:t xml:space="preserve">on the border of </w:t>
      </w:r>
      <w:r w:rsidR="008700A4" w:rsidRPr="005C2C5D">
        <w:rPr>
          <w:sz w:val="22"/>
          <w:szCs w:val="22"/>
        </w:rPr>
        <w:t xml:space="preserve">the disc </w:t>
      </w:r>
      <w:r w:rsidRPr="005C2C5D">
        <w:rPr>
          <w:sz w:val="22"/>
          <w:szCs w:val="22"/>
        </w:rPr>
        <w:t>turn off.</w:t>
      </w:r>
    </w:p>
    <w:p w:rsidR="00D62350" w:rsidRPr="005C2C5D" w:rsidRDefault="00D62350" w:rsidP="00492ED5">
      <w:pPr>
        <w:rPr>
          <w:sz w:val="22"/>
          <w:szCs w:val="22"/>
        </w:rPr>
      </w:pPr>
    </w:p>
    <w:p w:rsidR="004B5D40" w:rsidRPr="005C2C5D" w:rsidRDefault="004B5D40" w:rsidP="00492ED5">
      <w:pPr>
        <w:rPr>
          <w:sz w:val="22"/>
          <w:szCs w:val="22"/>
        </w:rPr>
      </w:pPr>
    </w:p>
    <w:p w:rsidR="004B5D40" w:rsidRPr="005C2C5D" w:rsidRDefault="004B5D40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="0025595C" w:rsidRPr="005C2C5D">
        <w:rPr>
          <w:rFonts w:ascii="Courier New" w:hAnsi="Courier New" w:cs="Courier New"/>
          <w:sz w:val="22"/>
          <w:szCs w:val="22"/>
        </w:rPr>
        <w:t>sum9 &lt;</w:t>
      </w:r>
      <w:r w:rsidR="00C2248D" w:rsidRPr="005C2C5D">
        <w:rPr>
          <w:rFonts w:ascii="Courier New" w:hAnsi="Courier New" w:cs="Courier New"/>
          <w:sz w:val="22"/>
          <w:szCs w:val="22"/>
        </w:rPr>
        <w:t>= 5</w:t>
      </w:r>
      <w:r w:rsidRPr="005C2C5D">
        <w:rPr>
          <w:rFonts w:ascii="Courier New" w:hAnsi="Courier New" w:cs="Courier New"/>
          <w:sz w:val="22"/>
          <w:szCs w:val="22"/>
        </w:rPr>
        <w:t>: 0</w:t>
      </w:r>
    </w:p>
    <w:p w:rsidR="004B5D40" w:rsidRPr="005C2C5D" w:rsidRDefault="004B5D40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C</w:t>
      </w:r>
    </w:p>
    <w:p w:rsidR="004B5D40" w:rsidRPr="005C2C5D" w:rsidRDefault="004B5D40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Pr="005C2C5D">
        <w:rPr>
          <w:rFonts w:ascii="Courier New" w:hAnsi="Courier New" w:cs="Courier New"/>
          <w:sz w:val="22"/>
          <w:szCs w:val="22"/>
        </w:rPr>
        <w:t>======</w:t>
      </w:r>
    </w:p>
    <w:p w:rsidR="001447EC" w:rsidRPr="00D62350" w:rsidRDefault="004B5D40" w:rsidP="0028431F">
      <w:pPr>
        <w:rPr>
          <w:rFonts w:ascii="Courier New" w:hAnsi="Courier New" w:cs="Courier New"/>
          <w:sz w:val="22"/>
          <w:szCs w:val="22"/>
        </w:rPr>
      </w:pPr>
      <w:r w:rsidRPr="005C2C5D">
        <w:rPr>
          <w:sz w:val="22"/>
          <w:szCs w:val="22"/>
        </w:rPr>
        <w:t xml:space="preserve">      </w:t>
      </w:r>
      <w:r w:rsidR="00650F8F" w:rsidRPr="005C2C5D">
        <w:rPr>
          <w:rFonts w:ascii="Courier New" w:hAnsi="Courier New" w:cs="Courier New"/>
          <w:sz w:val="22"/>
          <w:szCs w:val="22"/>
        </w:rPr>
        <w:t>(ROW</w:t>
      </w:r>
      <w:r w:rsidRPr="005C2C5D">
        <w:rPr>
          <w:rFonts w:ascii="Courier New" w:hAnsi="Courier New" w:cs="Courier New"/>
          <w:sz w:val="22"/>
          <w:szCs w:val="22"/>
        </w:rPr>
        <w:t>-25)*(ROW-25) +</w:t>
      </w:r>
      <w:r w:rsidR="00B0073A" w:rsidRPr="005C2C5D">
        <w:rPr>
          <w:rFonts w:ascii="Courier New" w:hAnsi="Courier New" w:cs="Courier New"/>
          <w:sz w:val="22"/>
          <w:szCs w:val="22"/>
        </w:rPr>
        <w:t xml:space="preserve"> (COL-25)*(COL-25) &lt;= 2</w:t>
      </w:r>
      <w:r w:rsidRPr="005C2C5D">
        <w:rPr>
          <w:rFonts w:ascii="Courier New" w:hAnsi="Courier New" w:cs="Courier New"/>
          <w:sz w:val="22"/>
          <w:szCs w:val="22"/>
        </w:rPr>
        <w:t>0</w:t>
      </w:r>
      <w:r w:rsidR="00B0073A" w:rsidRPr="005C2C5D">
        <w:rPr>
          <w:rFonts w:ascii="Courier New" w:hAnsi="Courier New" w:cs="Courier New"/>
          <w:sz w:val="22"/>
          <w:szCs w:val="22"/>
        </w:rPr>
        <w:t>*2</w:t>
      </w:r>
      <w:r w:rsidRPr="005C2C5D">
        <w:rPr>
          <w:rFonts w:ascii="Courier New" w:hAnsi="Courier New" w:cs="Courier New"/>
          <w:sz w:val="22"/>
          <w:szCs w:val="22"/>
        </w:rPr>
        <w:t>0</w:t>
      </w:r>
    </w:p>
    <w:p w:rsidR="001447EC" w:rsidRDefault="001447EC" w:rsidP="0028431F">
      <w:pPr>
        <w:rPr>
          <w:b/>
          <w:sz w:val="22"/>
          <w:szCs w:val="22"/>
        </w:rPr>
      </w:pPr>
    </w:p>
    <w:p w:rsidR="0028431F" w:rsidRPr="005C2C5D" w:rsidRDefault="00AA34DA" w:rsidP="0028431F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19</w:t>
      </w:r>
      <w:r w:rsidR="0028431F" w:rsidRPr="005C2C5D">
        <w:rPr>
          <w:b/>
          <w:sz w:val="22"/>
          <w:szCs w:val="22"/>
        </w:rPr>
        <w:t>:</w:t>
      </w:r>
    </w:p>
    <w:p w:rsidR="00B363C2" w:rsidRDefault="002843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Produce an automata that inverts each cell.  Start with a pattern that has every third column on, and all others off.</w:t>
      </w:r>
      <w:r w:rsidR="00AA34DA" w:rsidRPr="005C2C5D">
        <w:rPr>
          <w:sz w:val="22"/>
          <w:szCs w:val="22"/>
        </w:rPr>
        <w:t xml:space="preserve">  (Hint: use </w:t>
      </w:r>
      <w:r w:rsidR="005B3051" w:rsidRPr="005C2C5D">
        <w:rPr>
          <w:rFonts w:ascii="Courier New" w:hAnsi="Courier New" w:cs="Courier New"/>
          <w:sz w:val="22"/>
          <w:szCs w:val="22"/>
        </w:rPr>
        <w:t>COL</w:t>
      </w:r>
      <w:r w:rsidR="005B3051" w:rsidRPr="005C2C5D">
        <w:rPr>
          <w:sz w:val="22"/>
          <w:szCs w:val="22"/>
        </w:rPr>
        <w:t xml:space="preserve"> and </w:t>
      </w:r>
      <w:r w:rsidR="00AA34DA" w:rsidRPr="005C2C5D">
        <w:rPr>
          <w:sz w:val="22"/>
          <w:szCs w:val="22"/>
        </w:rPr>
        <w:t xml:space="preserve">the </w:t>
      </w:r>
      <w:r w:rsidR="00AA34DA" w:rsidRPr="005C2C5D">
        <w:rPr>
          <w:rFonts w:ascii="Courier New" w:hAnsi="Courier New" w:cs="Courier New"/>
          <w:sz w:val="22"/>
          <w:szCs w:val="22"/>
        </w:rPr>
        <w:t>%</w:t>
      </w:r>
      <w:r w:rsidR="00AA34DA" w:rsidRPr="005C2C5D">
        <w:rPr>
          <w:sz w:val="22"/>
          <w:szCs w:val="22"/>
        </w:rPr>
        <w:t xml:space="preserve"> operator.)</w:t>
      </w:r>
    </w:p>
    <w:p w:rsidR="001447EC" w:rsidRPr="005C2C5D" w:rsidRDefault="001447EC" w:rsidP="00492ED5">
      <w:pPr>
        <w:rPr>
          <w:sz w:val="22"/>
          <w:szCs w:val="22"/>
        </w:rPr>
      </w:pPr>
    </w:p>
    <w:p w:rsidR="00492ED5" w:rsidRDefault="008847AE" w:rsidP="00492ED5">
      <w:pPr>
        <w:rPr>
          <w:b/>
          <w:sz w:val="22"/>
          <w:szCs w:val="22"/>
        </w:rPr>
      </w:pPr>
      <w:r>
        <w:rPr>
          <w:b/>
          <w:sz w:val="22"/>
          <w:szCs w:val="22"/>
        </w:rPr>
        <w:t>More States:  Four State and Eight State Automata.</w:t>
      </w:r>
    </w:p>
    <w:p w:rsidR="008847AE" w:rsidRPr="005C2C5D" w:rsidRDefault="008847AE" w:rsidP="00492ED5">
      <w:pPr>
        <w:rPr>
          <w:b/>
          <w:sz w:val="22"/>
          <w:szCs w:val="22"/>
        </w:rPr>
      </w:pPr>
    </w:p>
    <w:p w:rsidR="00613ED5" w:rsidRDefault="000F6219" w:rsidP="00E72E8D">
      <w:pPr>
        <w:rPr>
          <w:sz w:val="22"/>
          <w:szCs w:val="22"/>
        </w:rPr>
      </w:pPr>
      <w:r w:rsidRPr="005C2C5D">
        <w:rPr>
          <w:sz w:val="22"/>
          <w:szCs w:val="22"/>
        </w:rPr>
        <w:t>So far our automata have had just two states.  We can set the automata to have four states</w:t>
      </w:r>
    </w:p>
    <w:p w:rsidR="00E93C4F" w:rsidRDefault="000F6219" w:rsidP="00E72E8D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by selecting </w:t>
      </w:r>
      <w:r w:rsidR="00900793" w:rsidRPr="005C2C5D">
        <w:rPr>
          <w:sz w:val="22"/>
          <w:szCs w:val="22"/>
        </w:rPr>
        <w:t xml:space="preserve">the </w:t>
      </w:r>
      <w:r w:rsidR="00900793" w:rsidRPr="005C2C5D">
        <w:rPr>
          <w:rFonts w:ascii="Courier New" w:hAnsi="Courier New" w:cs="Courier New"/>
          <w:b/>
          <w:sz w:val="22"/>
          <w:szCs w:val="22"/>
        </w:rPr>
        <w:t>4x1</w:t>
      </w:r>
      <w:r w:rsidR="00900793" w:rsidRPr="005C2C5D">
        <w:rPr>
          <w:sz w:val="22"/>
          <w:szCs w:val="22"/>
        </w:rPr>
        <w:t xml:space="preserve"> button under </w:t>
      </w:r>
      <w:r w:rsidR="00900793" w:rsidRPr="005C2C5D">
        <w:rPr>
          <w:rFonts w:ascii="Courier New" w:hAnsi="Courier New" w:cs="Courier New"/>
          <w:sz w:val="22"/>
          <w:szCs w:val="22"/>
        </w:rPr>
        <w:t>Plane Type</w:t>
      </w:r>
      <w:r w:rsidRPr="005C2C5D">
        <w:rPr>
          <w:sz w:val="22"/>
          <w:szCs w:val="22"/>
        </w:rPr>
        <w:t xml:space="preserve">, or eight states by selecting the </w:t>
      </w:r>
      <w:r w:rsidRPr="005C2C5D">
        <w:rPr>
          <w:rFonts w:ascii="Courier New" w:hAnsi="Courier New" w:cs="Courier New"/>
          <w:b/>
          <w:sz w:val="22"/>
          <w:szCs w:val="22"/>
        </w:rPr>
        <w:t>8x1</w:t>
      </w:r>
      <w:r w:rsidRPr="005C2C5D">
        <w:rPr>
          <w:sz w:val="22"/>
          <w:szCs w:val="22"/>
        </w:rPr>
        <w:t xml:space="preserve"> button.</w:t>
      </w:r>
      <w:r w:rsidR="003903AC" w:rsidRPr="005C2C5D">
        <w:rPr>
          <w:sz w:val="22"/>
          <w:szCs w:val="22"/>
        </w:rPr>
        <w:t xml:space="preserve">  </w:t>
      </w:r>
      <w:r w:rsidRPr="005C2C5D">
        <w:rPr>
          <w:sz w:val="22"/>
          <w:szCs w:val="22"/>
        </w:rPr>
        <w:t xml:space="preserve">(The </w:t>
      </w:r>
      <w:r w:rsidR="0046142A" w:rsidRPr="005C2C5D">
        <w:rPr>
          <w:sz w:val="22"/>
          <w:szCs w:val="22"/>
        </w:rPr>
        <w:t xml:space="preserve">second number, 1, </w:t>
      </w:r>
      <w:r w:rsidR="000D1B4C" w:rsidRPr="005C2C5D">
        <w:rPr>
          <w:sz w:val="22"/>
          <w:szCs w:val="22"/>
        </w:rPr>
        <w:t xml:space="preserve">2, </w:t>
      </w:r>
      <w:r w:rsidR="0046142A" w:rsidRPr="005C2C5D">
        <w:rPr>
          <w:sz w:val="22"/>
          <w:szCs w:val="22"/>
        </w:rPr>
        <w:t xml:space="preserve">or 4, </w:t>
      </w:r>
      <w:r w:rsidR="000D1B4C" w:rsidRPr="005C2C5D">
        <w:rPr>
          <w:sz w:val="22"/>
          <w:szCs w:val="22"/>
        </w:rPr>
        <w:t xml:space="preserve">is the number of </w:t>
      </w:r>
      <w:r w:rsidR="0046142A" w:rsidRPr="005C2C5D">
        <w:rPr>
          <w:sz w:val="22"/>
          <w:szCs w:val="22"/>
        </w:rPr>
        <w:t xml:space="preserve">states in the second </w:t>
      </w:r>
      <w:r w:rsidR="000D1B4C" w:rsidRPr="005C2C5D">
        <w:rPr>
          <w:sz w:val="22"/>
          <w:szCs w:val="22"/>
        </w:rPr>
        <w:t xml:space="preserve">cellular </w:t>
      </w:r>
      <w:r w:rsidRPr="005C2C5D">
        <w:rPr>
          <w:sz w:val="22"/>
          <w:szCs w:val="22"/>
        </w:rPr>
        <w:t>plane</w:t>
      </w:r>
      <w:r w:rsidR="000D1B4C" w:rsidRPr="005C2C5D">
        <w:rPr>
          <w:sz w:val="22"/>
          <w:szCs w:val="22"/>
        </w:rPr>
        <w:t xml:space="preserve"> and will be </w:t>
      </w:r>
      <w:r w:rsidRPr="005C2C5D">
        <w:rPr>
          <w:sz w:val="22"/>
          <w:szCs w:val="22"/>
        </w:rPr>
        <w:t>explained later</w:t>
      </w:r>
      <w:r w:rsidR="00E93C4F">
        <w:rPr>
          <w:sz w:val="22"/>
          <w:szCs w:val="22"/>
        </w:rPr>
        <w:t xml:space="preserve"> on</w:t>
      </w:r>
      <w:r w:rsidRPr="005C2C5D">
        <w:rPr>
          <w:sz w:val="22"/>
          <w:szCs w:val="22"/>
        </w:rPr>
        <w:t>.</w:t>
      </w:r>
      <w:r w:rsidR="00900793" w:rsidRPr="005C2C5D">
        <w:rPr>
          <w:sz w:val="22"/>
          <w:szCs w:val="22"/>
        </w:rPr>
        <w:t>)  The color assignments are:</w:t>
      </w:r>
    </w:p>
    <w:p w:rsidR="00E93C4F" w:rsidRDefault="00E93C4F" w:rsidP="00E72E8D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900793" w:rsidRPr="005C2C5D">
        <w:rPr>
          <w:rFonts w:ascii="Courier New" w:hAnsi="Courier New" w:cs="Courier New"/>
          <w:sz w:val="22"/>
          <w:szCs w:val="22"/>
        </w:rPr>
        <w:t>0</w:t>
      </w:r>
      <w:r w:rsidR="00900793" w:rsidRPr="005C2C5D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="00900793" w:rsidRPr="005C2C5D">
        <w:rPr>
          <w:sz w:val="22"/>
          <w:szCs w:val="22"/>
        </w:rPr>
        <w:t>white</w:t>
      </w:r>
    </w:p>
    <w:p w:rsidR="00E93C4F" w:rsidRDefault="00E93C4F" w:rsidP="00E72E8D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900793" w:rsidRPr="005C2C5D">
        <w:rPr>
          <w:rFonts w:ascii="Courier New" w:hAnsi="Courier New" w:cs="Courier New"/>
          <w:sz w:val="22"/>
          <w:szCs w:val="22"/>
        </w:rPr>
        <w:t>1</w:t>
      </w:r>
      <w:r>
        <w:rPr>
          <w:sz w:val="22"/>
          <w:szCs w:val="22"/>
        </w:rPr>
        <w:tab/>
      </w:r>
      <w:r w:rsidR="00900793" w:rsidRPr="005C2C5D">
        <w:rPr>
          <w:sz w:val="22"/>
          <w:szCs w:val="22"/>
        </w:rPr>
        <w:t>black</w:t>
      </w:r>
    </w:p>
    <w:p w:rsidR="00E93C4F" w:rsidRDefault="00E93C4F" w:rsidP="00E72E8D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900793" w:rsidRPr="005C2C5D">
        <w:rPr>
          <w:rFonts w:ascii="Courier New" w:hAnsi="Courier New" w:cs="Courier New"/>
          <w:sz w:val="22"/>
          <w:szCs w:val="22"/>
        </w:rPr>
        <w:t>2</w:t>
      </w:r>
      <w:r>
        <w:rPr>
          <w:sz w:val="22"/>
          <w:szCs w:val="22"/>
        </w:rPr>
        <w:tab/>
      </w:r>
      <w:r w:rsidR="00900793" w:rsidRPr="005C2C5D">
        <w:rPr>
          <w:sz w:val="22"/>
          <w:szCs w:val="22"/>
        </w:rPr>
        <w:t>red</w:t>
      </w:r>
    </w:p>
    <w:p w:rsidR="00E93C4F" w:rsidRDefault="00E93C4F" w:rsidP="00E72E8D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900793" w:rsidRPr="005C2C5D">
        <w:rPr>
          <w:rFonts w:ascii="Courier New" w:hAnsi="Courier New" w:cs="Courier New"/>
          <w:sz w:val="22"/>
          <w:szCs w:val="22"/>
        </w:rPr>
        <w:t>3</w:t>
      </w:r>
      <w:r>
        <w:rPr>
          <w:sz w:val="22"/>
          <w:szCs w:val="22"/>
        </w:rPr>
        <w:tab/>
      </w:r>
      <w:r w:rsidR="00900793" w:rsidRPr="005C2C5D">
        <w:rPr>
          <w:sz w:val="22"/>
          <w:szCs w:val="22"/>
        </w:rPr>
        <w:t>green.</w:t>
      </w:r>
    </w:p>
    <w:p w:rsidR="00E93C4F" w:rsidRDefault="00E93C4F" w:rsidP="00E72E8D">
      <w:pPr>
        <w:rPr>
          <w:sz w:val="22"/>
          <w:szCs w:val="22"/>
        </w:rPr>
      </w:pPr>
    </w:p>
    <w:p w:rsidR="00E72E8D" w:rsidRPr="005C2C5D" w:rsidRDefault="00E72E8D" w:rsidP="00E72E8D">
      <w:pPr>
        <w:rPr>
          <w:sz w:val="22"/>
          <w:szCs w:val="22"/>
        </w:rPr>
      </w:pPr>
      <w:r w:rsidRPr="005C2C5D">
        <w:rPr>
          <w:sz w:val="22"/>
          <w:szCs w:val="22"/>
        </w:rPr>
        <w:t>The color assignments are listed below the cellular array, as well as the population of each cell type for each generation.</w:t>
      </w:r>
    </w:p>
    <w:p w:rsidR="00955246" w:rsidRPr="005C2C5D" w:rsidRDefault="00955246" w:rsidP="00492ED5">
      <w:pPr>
        <w:rPr>
          <w:sz w:val="22"/>
          <w:szCs w:val="22"/>
        </w:rPr>
      </w:pPr>
    </w:p>
    <w:p w:rsidR="00955246" w:rsidRPr="005C2C5D" w:rsidRDefault="00955246" w:rsidP="00492ED5">
      <w:pPr>
        <w:rPr>
          <w:sz w:val="22"/>
          <w:szCs w:val="22"/>
        </w:rPr>
      </w:pPr>
      <w:r w:rsidRPr="005C2C5D">
        <w:rPr>
          <w:b/>
          <w:sz w:val="22"/>
          <w:szCs w:val="22"/>
        </w:rPr>
        <w:t>Note:</w:t>
      </w:r>
      <w:r w:rsidRPr="005C2C5D">
        <w:rPr>
          <w:sz w:val="22"/>
          <w:szCs w:val="22"/>
        </w:rPr>
        <w:t xml:space="preserve">  </w:t>
      </w:r>
      <w:r w:rsidR="00B363C2" w:rsidRPr="005C2C5D">
        <w:rPr>
          <w:sz w:val="22"/>
          <w:szCs w:val="22"/>
        </w:rPr>
        <w:t>When</w:t>
      </w:r>
      <w:r w:rsidR="00975C66" w:rsidRPr="005C2C5D">
        <w:rPr>
          <w:sz w:val="22"/>
          <w:szCs w:val="22"/>
        </w:rPr>
        <w:t>ever</w:t>
      </w:r>
      <w:r w:rsidR="00B363C2" w:rsidRPr="005C2C5D">
        <w:rPr>
          <w:sz w:val="22"/>
          <w:szCs w:val="22"/>
        </w:rPr>
        <w:t xml:space="preserve"> you change the </w:t>
      </w:r>
      <w:r w:rsidR="00E93C4F">
        <w:rPr>
          <w:rFonts w:ascii="Courier New" w:hAnsi="Courier New" w:cs="Courier New"/>
          <w:sz w:val="22"/>
          <w:szCs w:val="22"/>
        </w:rPr>
        <w:t xml:space="preserve">Plane </w:t>
      </w:r>
      <w:r w:rsidR="00B363C2" w:rsidRPr="005C2C5D">
        <w:rPr>
          <w:rFonts w:ascii="Courier New" w:hAnsi="Courier New" w:cs="Courier New"/>
          <w:sz w:val="22"/>
          <w:szCs w:val="22"/>
        </w:rPr>
        <w:t>Type</w:t>
      </w:r>
      <w:r w:rsidR="00B363C2" w:rsidRPr="005C2C5D">
        <w:rPr>
          <w:sz w:val="22"/>
          <w:szCs w:val="22"/>
        </w:rPr>
        <w:t xml:space="preserve">, </w:t>
      </w:r>
      <w:r w:rsidRPr="005C2C5D">
        <w:rPr>
          <w:sz w:val="22"/>
          <w:szCs w:val="22"/>
        </w:rPr>
        <w:t xml:space="preserve">you </w:t>
      </w:r>
      <w:r w:rsidR="00B363C2" w:rsidRPr="005C2C5D">
        <w:rPr>
          <w:sz w:val="22"/>
          <w:szCs w:val="22"/>
        </w:rPr>
        <w:t xml:space="preserve">have to </w:t>
      </w:r>
      <w:r w:rsidR="00E634B3" w:rsidRPr="005C2C5D">
        <w:rPr>
          <w:b/>
          <w:sz w:val="22"/>
          <w:szCs w:val="22"/>
        </w:rPr>
        <w:t>P</w:t>
      </w:r>
      <w:r w:rsidR="00B363C2" w:rsidRPr="005C2C5D">
        <w:rPr>
          <w:b/>
          <w:sz w:val="22"/>
          <w:szCs w:val="22"/>
        </w:rPr>
        <w:t>arse</w:t>
      </w:r>
      <w:r w:rsidR="00B363C2" w:rsidRPr="005C2C5D">
        <w:rPr>
          <w:sz w:val="22"/>
          <w:szCs w:val="22"/>
        </w:rPr>
        <w:t xml:space="preserve"> t</w:t>
      </w:r>
      <w:r w:rsidRPr="005C2C5D">
        <w:rPr>
          <w:sz w:val="22"/>
          <w:szCs w:val="22"/>
        </w:rPr>
        <w:t>he program</w:t>
      </w:r>
      <w:r w:rsidR="00B363C2" w:rsidRPr="005C2C5D">
        <w:rPr>
          <w:sz w:val="22"/>
          <w:szCs w:val="22"/>
        </w:rPr>
        <w:t xml:space="preserve"> again</w:t>
      </w:r>
      <w:r w:rsidRPr="005C2C5D">
        <w:rPr>
          <w:sz w:val="22"/>
          <w:szCs w:val="22"/>
        </w:rPr>
        <w:t>.</w:t>
      </w:r>
    </w:p>
    <w:p w:rsidR="00900793" w:rsidRPr="005C2C5D" w:rsidRDefault="00900793" w:rsidP="00492ED5">
      <w:pPr>
        <w:rPr>
          <w:sz w:val="22"/>
          <w:szCs w:val="22"/>
        </w:rPr>
      </w:pPr>
    </w:p>
    <w:p w:rsidR="00900793" w:rsidRPr="005C2C5D" w:rsidRDefault="00955246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20</w:t>
      </w:r>
      <w:r w:rsidR="00900793" w:rsidRPr="005C2C5D">
        <w:rPr>
          <w:b/>
          <w:sz w:val="22"/>
          <w:szCs w:val="22"/>
        </w:rPr>
        <w:t>:</w:t>
      </w:r>
    </w:p>
    <w:p w:rsidR="00900793" w:rsidRPr="005C2C5D" w:rsidRDefault="00900793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urn on the </w:t>
      </w:r>
      <w:r w:rsidRPr="005C2C5D">
        <w:rPr>
          <w:rFonts w:ascii="Courier New" w:hAnsi="Courier New" w:cs="Courier New"/>
          <w:b/>
          <w:sz w:val="22"/>
          <w:szCs w:val="22"/>
        </w:rPr>
        <w:t>4x1</w:t>
      </w:r>
      <w:r w:rsidRPr="005C2C5D">
        <w:rPr>
          <w:sz w:val="22"/>
          <w:szCs w:val="22"/>
        </w:rPr>
        <w:t xml:space="preserve"> button and</w:t>
      </w:r>
      <w:r w:rsidR="00955246" w:rsidRPr="005C2C5D">
        <w:rPr>
          <w:sz w:val="22"/>
          <w:szCs w:val="22"/>
        </w:rPr>
        <w:t xml:space="preserve"> run the automata in Exercise 16</w:t>
      </w:r>
      <w:r w:rsidRPr="005C2C5D">
        <w:rPr>
          <w:sz w:val="22"/>
          <w:szCs w:val="22"/>
        </w:rPr>
        <w:t xml:space="preserve"> using four colors.  Initialize the pattern with random cell values 0, 1, 2, 3 in equal proportion.  What do you observe?</w:t>
      </w:r>
    </w:p>
    <w:p w:rsidR="003C13E4" w:rsidRPr="005C2C5D" w:rsidRDefault="003C13E4" w:rsidP="00492ED5">
      <w:pPr>
        <w:rPr>
          <w:sz w:val="22"/>
          <w:szCs w:val="22"/>
        </w:rPr>
      </w:pPr>
    </w:p>
    <w:p w:rsidR="00D3341C" w:rsidRPr="005C2C5D" w:rsidRDefault="003C13E4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Count Variables:</w:t>
      </w:r>
    </w:p>
    <w:p w:rsidR="003C13E4" w:rsidRPr="005C2C5D" w:rsidRDefault="003C13E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Our l</w:t>
      </w:r>
      <w:r w:rsidR="00E93C4F">
        <w:rPr>
          <w:sz w:val="22"/>
          <w:szCs w:val="22"/>
        </w:rPr>
        <w:t>ast group of special variables are</w:t>
      </w:r>
      <w:r w:rsidRPr="005C2C5D">
        <w:rPr>
          <w:sz w:val="22"/>
          <w:szCs w:val="22"/>
        </w:rPr>
        <w:t xml:space="preserve"> the </w:t>
      </w:r>
      <w:r w:rsidRPr="00E93C4F">
        <w:rPr>
          <w:i/>
          <w:sz w:val="22"/>
          <w:szCs w:val="22"/>
        </w:rPr>
        <w:t>count</w:t>
      </w:r>
      <w:r w:rsidRPr="005C2C5D">
        <w:rPr>
          <w:sz w:val="22"/>
          <w:szCs w:val="22"/>
        </w:rPr>
        <w:t xml:space="preserve"> variables, which count how many neighbors have a certain value.  The variables are:</w:t>
      </w:r>
    </w:p>
    <w:p w:rsidR="00D3341C" w:rsidRPr="005C2C5D" w:rsidRDefault="00D3341C" w:rsidP="00492ED5">
      <w:pPr>
        <w:rPr>
          <w:sz w:val="22"/>
          <w:szCs w:val="22"/>
        </w:rPr>
      </w:pPr>
    </w:p>
    <w:p w:rsidR="003C13E4" w:rsidRPr="005C2C5D" w:rsidRDefault="003C13E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C4_0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  <w:t xml:space="preserve">Number of </w:t>
      </w:r>
      <w:r w:rsidR="00000467" w:rsidRPr="005C2C5D">
        <w:rPr>
          <w:sz w:val="22"/>
          <w:szCs w:val="22"/>
        </w:rPr>
        <w:t>4-</w:t>
      </w:r>
      <w:r w:rsidRPr="005C2C5D">
        <w:rPr>
          <w:sz w:val="22"/>
          <w:szCs w:val="22"/>
        </w:rPr>
        <w:t>neighbors (</w:t>
      </w:r>
      <w:proofErr w:type="gramStart"/>
      <w:r w:rsidRPr="001B7945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>,</w:t>
      </w:r>
      <w:r w:rsidRPr="001B7945">
        <w:rPr>
          <w:rFonts w:ascii="Courier New" w:hAnsi="Courier New" w:cs="Courier New"/>
          <w:sz w:val="22"/>
          <w:szCs w:val="22"/>
        </w:rPr>
        <w:t>S</w:t>
      </w:r>
      <w:proofErr w:type="gramEnd"/>
      <w:r w:rsidRPr="005C2C5D">
        <w:rPr>
          <w:sz w:val="22"/>
          <w:szCs w:val="22"/>
        </w:rPr>
        <w:t>,</w:t>
      </w:r>
      <w:r w:rsidRPr="001B7945">
        <w:rPr>
          <w:rFonts w:ascii="Courier New" w:hAnsi="Courier New" w:cs="Courier New"/>
          <w:sz w:val="22"/>
          <w:szCs w:val="22"/>
        </w:rPr>
        <w:t>E</w:t>
      </w:r>
      <w:r w:rsidRPr="005C2C5D">
        <w:rPr>
          <w:sz w:val="22"/>
          <w:szCs w:val="22"/>
        </w:rPr>
        <w:t>,</w:t>
      </w:r>
      <w:r w:rsidRPr="001B7945">
        <w:rPr>
          <w:rFonts w:ascii="Courier New" w:hAnsi="Courier New" w:cs="Courier New"/>
          <w:sz w:val="22"/>
          <w:szCs w:val="22"/>
        </w:rPr>
        <w:t>W</w:t>
      </w:r>
      <w:r w:rsidRPr="005C2C5D">
        <w:rPr>
          <w:sz w:val="22"/>
          <w:szCs w:val="22"/>
        </w:rPr>
        <w:t>) equal to 0.</w:t>
      </w:r>
    </w:p>
    <w:p w:rsidR="00000467" w:rsidRPr="005C2C5D" w:rsidRDefault="003C13E4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C4_1</w:t>
      </w:r>
      <w:r w:rsidR="00000467" w:rsidRPr="005C2C5D">
        <w:rPr>
          <w:rFonts w:ascii="Courier New" w:hAnsi="Courier New" w:cs="Courier New"/>
          <w:sz w:val="22"/>
          <w:szCs w:val="22"/>
        </w:rPr>
        <w:tab/>
      </w:r>
      <w:r w:rsidR="00000467" w:rsidRPr="005C2C5D">
        <w:rPr>
          <w:rFonts w:ascii="Courier New" w:hAnsi="Courier New" w:cs="Courier New"/>
          <w:sz w:val="22"/>
          <w:szCs w:val="22"/>
        </w:rPr>
        <w:tab/>
      </w:r>
      <w:r w:rsidR="00000467" w:rsidRPr="005C2C5D">
        <w:rPr>
          <w:sz w:val="22"/>
          <w:szCs w:val="22"/>
        </w:rPr>
        <w:t xml:space="preserve">Number of 4-neighbors </w:t>
      </w:r>
      <w:r w:rsidR="001B7945" w:rsidRPr="005C2C5D">
        <w:rPr>
          <w:sz w:val="22"/>
          <w:szCs w:val="22"/>
        </w:rPr>
        <w:t>(</w:t>
      </w:r>
      <w:proofErr w:type="gramStart"/>
      <w:r w:rsidR="001B7945" w:rsidRPr="001B7945">
        <w:rPr>
          <w:rFonts w:ascii="Courier New" w:hAnsi="Courier New" w:cs="Courier New"/>
          <w:sz w:val="22"/>
          <w:szCs w:val="22"/>
        </w:rPr>
        <w:t>N</w:t>
      </w:r>
      <w:r w:rsidR="001B7945" w:rsidRPr="005C2C5D">
        <w:rPr>
          <w:sz w:val="22"/>
          <w:szCs w:val="22"/>
        </w:rPr>
        <w:t>,</w:t>
      </w:r>
      <w:r w:rsidR="001B7945" w:rsidRPr="001B7945">
        <w:rPr>
          <w:rFonts w:ascii="Courier New" w:hAnsi="Courier New" w:cs="Courier New"/>
          <w:sz w:val="22"/>
          <w:szCs w:val="22"/>
        </w:rPr>
        <w:t>S</w:t>
      </w:r>
      <w:proofErr w:type="gramEnd"/>
      <w:r w:rsidR="001B7945" w:rsidRPr="005C2C5D">
        <w:rPr>
          <w:sz w:val="22"/>
          <w:szCs w:val="22"/>
        </w:rPr>
        <w:t>,</w:t>
      </w:r>
      <w:r w:rsidR="001B7945" w:rsidRPr="001B7945">
        <w:rPr>
          <w:rFonts w:ascii="Courier New" w:hAnsi="Courier New" w:cs="Courier New"/>
          <w:sz w:val="22"/>
          <w:szCs w:val="22"/>
        </w:rPr>
        <w:t>E</w:t>
      </w:r>
      <w:r w:rsidR="001B7945" w:rsidRPr="005C2C5D">
        <w:rPr>
          <w:sz w:val="22"/>
          <w:szCs w:val="22"/>
        </w:rPr>
        <w:t>,</w:t>
      </w:r>
      <w:r w:rsidR="001B7945" w:rsidRPr="001B7945">
        <w:rPr>
          <w:rFonts w:ascii="Courier New" w:hAnsi="Courier New" w:cs="Courier New"/>
          <w:sz w:val="22"/>
          <w:szCs w:val="22"/>
        </w:rPr>
        <w:t>W</w:t>
      </w:r>
      <w:r w:rsidR="001B7945" w:rsidRPr="005C2C5D">
        <w:rPr>
          <w:sz w:val="22"/>
          <w:szCs w:val="22"/>
        </w:rPr>
        <w:t xml:space="preserve">) </w:t>
      </w:r>
      <w:r w:rsidR="00000467" w:rsidRPr="005C2C5D">
        <w:rPr>
          <w:sz w:val="22"/>
          <w:szCs w:val="22"/>
        </w:rPr>
        <w:t>equal to 1.</w:t>
      </w:r>
    </w:p>
    <w:p w:rsidR="00000467" w:rsidRPr="005C2C5D" w:rsidRDefault="0000046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6F5834">
        <w:rPr>
          <w:rFonts w:ascii="Courier New" w:hAnsi="Courier New" w:cs="Courier New"/>
          <w:sz w:val="22"/>
          <w:szCs w:val="22"/>
        </w:rPr>
        <w:t>C4_2</w:t>
      </w:r>
      <w:r w:rsidRPr="006F5834">
        <w:rPr>
          <w:rFonts w:ascii="Courier New" w:hAnsi="Courier New" w:cs="Courier New"/>
          <w:sz w:val="22"/>
          <w:szCs w:val="22"/>
        </w:rPr>
        <w:tab/>
      </w:r>
      <w:r w:rsidRPr="006F5834">
        <w:rPr>
          <w:rFonts w:ascii="Courier New" w:hAnsi="Courier New" w:cs="Courier New"/>
          <w:sz w:val="22"/>
          <w:szCs w:val="22"/>
        </w:rPr>
        <w:tab/>
      </w:r>
      <w:r w:rsidRPr="005C2C5D">
        <w:rPr>
          <w:sz w:val="22"/>
          <w:szCs w:val="22"/>
        </w:rPr>
        <w:t>similar.</w:t>
      </w:r>
    </w:p>
    <w:p w:rsidR="008B7E34" w:rsidRPr="005C2C5D" w:rsidRDefault="00000467" w:rsidP="00492ED5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</w:r>
      <w:r w:rsidR="003C13E4" w:rsidRPr="005C2C5D">
        <w:rPr>
          <w:rFonts w:ascii="Courier New" w:hAnsi="Courier New" w:cs="Courier New"/>
          <w:sz w:val="22"/>
          <w:szCs w:val="22"/>
        </w:rPr>
        <w:t xml:space="preserve">C4_3 </w:t>
      </w:r>
    </w:p>
    <w:p w:rsidR="00D3341C" w:rsidRPr="005C2C5D" w:rsidRDefault="00D3341C" w:rsidP="00000467">
      <w:pPr>
        <w:rPr>
          <w:rFonts w:ascii="Courier New" w:hAnsi="Courier New" w:cs="Courier New"/>
          <w:sz w:val="22"/>
          <w:szCs w:val="22"/>
        </w:rPr>
      </w:pPr>
    </w:p>
    <w:p w:rsidR="00000467" w:rsidRPr="005C2C5D" w:rsidRDefault="00000467" w:rsidP="00000467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C8_0</w:t>
      </w:r>
      <w:r w:rsidRPr="005C2C5D">
        <w:rPr>
          <w:sz w:val="22"/>
          <w:szCs w:val="22"/>
        </w:rPr>
        <w:tab/>
      </w:r>
      <w:r w:rsidRPr="005C2C5D">
        <w:rPr>
          <w:sz w:val="22"/>
          <w:szCs w:val="22"/>
        </w:rPr>
        <w:tab/>
        <w:t>Number of 8-neighbors (</w:t>
      </w:r>
      <w:proofErr w:type="gramStart"/>
      <w:r w:rsidRPr="00E93C4F">
        <w:rPr>
          <w:rFonts w:ascii="Courier New" w:hAnsi="Courier New" w:cs="Courier New"/>
          <w:sz w:val="22"/>
          <w:szCs w:val="22"/>
        </w:rPr>
        <w:t>N</w:t>
      </w:r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NE</w:t>
      </w:r>
      <w:proofErr w:type="gramEnd"/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E</w:t>
      </w:r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SE</w:t>
      </w:r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S</w:t>
      </w:r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SW</w:t>
      </w:r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W</w:t>
      </w:r>
      <w:r w:rsidRPr="005C2C5D">
        <w:rPr>
          <w:sz w:val="22"/>
          <w:szCs w:val="22"/>
        </w:rPr>
        <w:t>,</w:t>
      </w:r>
      <w:r w:rsidRPr="00E93C4F">
        <w:rPr>
          <w:rFonts w:ascii="Courier New" w:hAnsi="Courier New" w:cs="Courier New"/>
          <w:sz w:val="22"/>
          <w:szCs w:val="22"/>
        </w:rPr>
        <w:t>NW</w:t>
      </w:r>
      <w:r w:rsidRPr="005C2C5D">
        <w:rPr>
          <w:sz w:val="22"/>
          <w:szCs w:val="22"/>
        </w:rPr>
        <w:t>) equal to 0.</w:t>
      </w:r>
    </w:p>
    <w:p w:rsidR="00000467" w:rsidRPr="005C2C5D" w:rsidRDefault="00000467" w:rsidP="00000467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C8_1</w:t>
      </w: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sz w:val="22"/>
          <w:szCs w:val="22"/>
        </w:rPr>
        <w:t xml:space="preserve">Number of 8-neighbors </w:t>
      </w:r>
      <w:r w:rsidR="00E93C4F" w:rsidRPr="005C2C5D">
        <w:rPr>
          <w:sz w:val="22"/>
          <w:szCs w:val="22"/>
        </w:rPr>
        <w:t>(</w:t>
      </w:r>
      <w:proofErr w:type="gramStart"/>
      <w:r w:rsidR="00E93C4F" w:rsidRPr="00E93C4F">
        <w:rPr>
          <w:rFonts w:ascii="Courier New" w:hAnsi="Courier New" w:cs="Courier New"/>
          <w:sz w:val="22"/>
          <w:szCs w:val="22"/>
        </w:rPr>
        <w:t>N</w:t>
      </w:r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NE</w:t>
      </w:r>
      <w:proofErr w:type="gramEnd"/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E</w:t>
      </w:r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SE</w:t>
      </w:r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S</w:t>
      </w:r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SW</w:t>
      </w:r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W</w:t>
      </w:r>
      <w:r w:rsidR="00E93C4F" w:rsidRPr="005C2C5D">
        <w:rPr>
          <w:sz w:val="22"/>
          <w:szCs w:val="22"/>
        </w:rPr>
        <w:t>,</w:t>
      </w:r>
      <w:r w:rsidR="00E93C4F" w:rsidRPr="00E93C4F">
        <w:rPr>
          <w:rFonts w:ascii="Courier New" w:hAnsi="Courier New" w:cs="Courier New"/>
          <w:sz w:val="22"/>
          <w:szCs w:val="22"/>
        </w:rPr>
        <w:t>NW</w:t>
      </w:r>
      <w:r w:rsidR="00E93C4F">
        <w:rPr>
          <w:sz w:val="22"/>
          <w:szCs w:val="22"/>
        </w:rPr>
        <w:t>)</w:t>
      </w:r>
      <w:r w:rsidRPr="005C2C5D">
        <w:rPr>
          <w:sz w:val="22"/>
          <w:szCs w:val="22"/>
        </w:rPr>
        <w:t xml:space="preserve"> equal to 1.</w:t>
      </w:r>
    </w:p>
    <w:p w:rsidR="00000467" w:rsidRPr="005C2C5D" w:rsidRDefault="00000467" w:rsidP="00000467">
      <w:pPr>
        <w:rPr>
          <w:sz w:val="22"/>
          <w:szCs w:val="22"/>
        </w:rPr>
      </w:pPr>
      <w:r w:rsidRPr="005C2C5D">
        <w:rPr>
          <w:sz w:val="22"/>
          <w:szCs w:val="22"/>
        </w:rPr>
        <w:lastRenderedPageBreak/>
        <w:tab/>
      </w:r>
      <w:r w:rsidRPr="005C2C5D">
        <w:rPr>
          <w:rFonts w:ascii="Courier New" w:hAnsi="Courier New" w:cs="Courier New"/>
          <w:sz w:val="22"/>
          <w:szCs w:val="22"/>
        </w:rPr>
        <w:t>C8_2</w:t>
      </w:r>
      <w:r w:rsidRPr="005C2C5D">
        <w:rPr>
          <w:rFonts w:ascii="Courier New" w:hAnsi="Courier New" w:cs="Courier New"/>
          <w:sz w:val="22"/>
          <w:szCs w:val="22"/>
        </w:rPr>
        <w:tab/>
      </w:r>
      <w:r w:rsidRPr="005C2C5D">
        <w:rPr>
          <w:sz w:val="22"/>
          <w:szCs w:val="22"/>
        </w:rPr>
        <w:tab/>
        <w:t>similar.</w:t>
      </w:r>
    </w:p>
    <w:p w:rsidR="00000467" w:rsidRPr="005C2C5D" w:rsidRDefault="00000467" w:rsidP="00000467">
      <w:pPr>
        <w:rPr>
          <w:rFonts w:ascii="Courier New" w:hAnsi="Courier New" w:cs="Courier New"/>
          <w:sz w:val="22"/>
          <w:szCs w:val="22"/>
        </w:rPr>
      </w:pPr>
      <w:r w:rsidRPr="005C2C5D">
        <w:rPr>
          <w:rFonts w:ascii="Courier New" w:hAnsi="Courier New" w:cs="Courier New"/>
          <w:sz w:val="22"/>
          <w:szCs w:val="22"/>
        </w:rPr>
        <w:tab/>
        <w:t xml:space="preserve">C8_3 </w:t>
      </w:r>
    </w:p>
    <w:p w:rsidR="00000467" w:rsidRPr="005C2C5D" w:rsidRDefault="00000467" w:rsidP="00492ED5">
      <w:pPr>
        <w:rPr>
          <w:sz w:val="22"/>
          <w:szCs w:val="22"/>
        </w:rPr>
      </w:pPr>
    </w:p>
    <w:p w:rsidR="00000467" w:rsidRPr="00E93C4F" w:rsidRDefault="00000467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The variable </w:t>
      </w:r>
      <w:r w:rsidRPr="005C2C5D">
        <w:rPr>
          <w:rFonts w:ascii="Courier New" w:hAnsi="Courier New" w:cs="Courier New"/>
          <w:sz w:val="22"/>
          <w:szCs w:val="22"/>
        </w:rPr>
        <w:t>C5_0</w:t>
      </w:r>
      <w:r w:rsidRPr="005C2C5D">
        <w:rPr>
          <w:sz w:val="22"/>
          <w:szCs w:val="22"/>
        </w:rPr>
        <w:t xml:space="preserve"> counts how many of the five cells (4-neighbors + center cell) are zero, and the variable </w:t>
      </w:r>
      <w:r w:rsidRPr="005C2C5D">
        <w:rPr>
          <w:rFonts w:ascii="Courier New" w:hAnsi="Courier New" w:cs="Courier New"/>
          <w:sz w:val="22"/>
          <w:szCs w:val="22"/>
        </w:rPr>
        <w:t>C9_0</w:t>
      </w:r>
      <w:r w:rsidRPr="005C2C5D">
        <w:rPr>
          <w:sz w:val="22"/>
          <w:szCs w:val="22"/>
        </w:rPr>
        <w:t xml:space="preserve"> counts how many of the nine cells (8-neighbors + center cell) are zero.</w:t>
      </w:r>
      <w:r w:rsidR="00472595" w:rsidRPr="005C2C5D">
        <w:rPr>
          <w:sz w:val="22"/>
          <w:szCs w:val="22"/>
        </w:rPr>
        <w:t xml:space="preserve">  Similarly for </w:t>
      </w:r>
      <w:r w:rsidR="00472595" w:rsidRPr="005C2C5D">
        <w:rPr>
          <w:rFonts w:ascii="Courier New" w:hAnsi="Courier New" w:cs="Courier New"/>
          <w:sz w:val="22"/>
          <w:szCs w:val="22"/>
        </w:rPr>
        <w:t>C5_1</w:t>
      </w:r>
      <w:r w:rsidR="00472595" w:rsidRPr="005C2C5D">
        <w:rPr>
          <w:sz w:val="22"/>
          <w:szCs w:val="22"/>
        </w:rPr>
        <w:t xml:space="preserve">, </w:t>
      </w:r>
      <w:r w:rsidR="00472595" w:rsidRPr="005C2C5D">
        <w:rPr>
          <w:rFonts w:ascii="Courier New" w:hAnsi="Courier New" w:cs="Courier New"/>
          <w:sz w:val="22"/>
          <w:szCs w:val="22"/>
        </w:rPr>
        <w:t>C5_2</w:t>
      </w:r>
      <w:r w:rsidR="00472595" w:rsidRPr="005C2C5D">
        <w:rPr>
          <w:sz w:val="22"/>
          <w:szCs w:val="22"/>
        </w:rPr>
        <w:t xml:space="preserve">, </w:t>
      </w:r>
      <w:r w:rsidR="00472595" w:rsidRPr="005C2C5D">
        <w:rPr>
          <w:rFonts w:ascii="Courier New" w:hAnsi="Courier New" w:cs="Courier New"/>
          <w:sz w:val="22"/>
          <w:szCs w:val="22"/>
        </w:rPr>
        <w:t>C5_3</w:t>
      </w:r>
      <w:r w:rsidR="00472595" w:rsidRPr="005C2C5D">
        <w:rPr>
          <w:sz w:val="22"/>
          <w:szCs w:val="22"/>
        </w:rPr>
        <w:t xml:space="preserve">, </w:t>
      </w:r>
      <w:r w:rsidR="00D73A4E" w:rsidRPr="005C2C5D">
        <w:rPr>
          <w:rFonts w:ascii="Courier New" w:hAnsi="Courier New" w:cs="Courier New"/>
          <w:sz w:val="22"/>
          <w:szCs w:val="22"/>
        </w:rPr>
        <w:t>C9_</w:t>
      </w:r>
      <w:r w:rsidR="00472595" w:rsidRPr="005C2C5D">
        <w:rPr>
          <w:rFonts w:ascii="Courier New" w:hAnsi="Courier New" w:cs="Courier New"/>
          <w:sz w:val="22"/>
          <w:szCs w:val="22"/>
        </w:rPr>
        <w:t>1</w:t>
      </w:r>
      <w:r w:rsidR="00472595" w:rsidRPr="005C2C5D">
        <w:rPr>
          <w:sz w:val="22"/>
          <w:szCs w:val="22"/>
        </w:rPr>
        <w:t xml:space="preserve">, </w:t>
      </w:r>
      <w:r w:rsidR="00D73A4E" w:rsidRPr="005C2C5D">
        <w:rPr>
          <w:rFonts w:ascii="Courier New" w:hAnsi="Courier New" w:cs="Courier New"/>
          <w:sz w:val="22"/>
          <w:szCs w:val="22"/>
        </w:rPr>
        <w:t>C9_</w:t>
      </w:r>
      <w:r w:rsidR="00472595" w:rsidRPr="005C2C5D">
        <w:rPr>
          <w:rFonts w:ascii="Courier New" w:hAnsi="Courier New" w:cs="Courier New"/>
          <w:sz w:val="22"/>
          <w:szCs w:val="22"/>
        </w:rPr>
        <w:t>2</w:t>
      </w:r>
      <w:r w:rsidR="00472595" w:rsidRPr="005C2C5D">
        <w:rPr>
          <w:sz w:val="22"/>
          <w:szCs w:val="22"/>
        </w:rPr>
        <w:t xml:space="preserve">, </w:t>
      </w:r>
      <w:r w:rsidR="00472595" w:rsidRPr="005C2C5D">
        <w:rPr>
          <w:rFonts w:ascii="Courier New" w:hAnsi="Courier New" w:cs="Courier New"/>
          <w:sz w:val="22"/>
          <w:szCs w:val="22"/>
        </w:rPr>
        <w:t>C9_3</w:t>
      </w:r>
      <w:r w:rsidR="00472595" w:rsidRPr="005C2C5D">
        <w:rPr>
          <w:sz w:val="22"/>
          <w:szCs w:val="22"/>
        </w:rPr>
        <w:t>.</w:t>
      </w:r>
      <w:r w:rsidR="00E93C4F">
        <w:rPr>
          <w:sz w:val="22"/>
          <w:szCs w:val="22"/>
        </w:rPr>
        <w:t xml:space="preserve">  Later we will use eight states, and have for </w:t>
      </w:r>
      <w:proofErr w:type="gramStart"/>
      <w:r w:rsidR="00E93C4F">
        <w:rPr>
          <w:sz w:val="22"/>
          <w:szCs w:val="22"/>
        </w:rPr>
        <w:t xml:space="preserve">example  </w:t>
      </w:r>
      <w:r w:rsidR="00E93C4F" w:rsidRPr="005C2C5D">
        <w:rPr>
          <w:rFonts w:ascii="Courier New" w:hAnsi="Courier New" w:cs="Courier New"/>
          <w:sz w:val="22"/>
          <w:szCs w:val="22"/>
        </w:rPr>
        <w:t>C</w:t>
      </w:r>
      <w:proofErr w:type="gramEnd"/>
      <w:r w:rsidR="00E93C4F" w:rsidRPr="005C2C5D">
        <w:rPr>
          <w:rFonts w:ascii="Courier New" w:hAnsi="Courier New" w:cs="Courier New"/>
          <w:sz w:val="22"/>
          <w:szCs w:val="22"/>
        </w:rPr>
        <w:t>4_0</w:t>
      </w:r>
      <w:r w:rsidR="00E93C4F" w:rsidRPr="00E93C4F">
        <w:rPr>
          <w:sz w:val="22"/>
          <w:szCs w:val="22"/>
        </w:rPr>
        <w:t xml:space="preserve"> through</w:t>
      </w:r>
      <w:r w:rsidR="00E93C4F">
        <w:rPr>
          <w:rFonts w:ascii="Courier New" w:hAnsi="Courier New" w:cs="Courier New"/>
          <w:sz w:val="22"/>
          <w:szCs w:val="22"/>
        </w:rPr>
        <w:t xml:space="preserve"> </w:t>
      </w:r>
      <w:r w:rsidR="00E93C4F" w:rsidRPr="005C2C5D">
        <w:rPr>
          <w:rFonts w:ascii="Courier New" w:hAnsi="Courier New" w:cs="Courier New"/>
          <w:sz w:val="22"/>
          <w:szCs w:val="22"/>
        </w:rPr>
        <w:t>C4_</w:t>
      </w:r>
      <w:r w:rsidR="00E93C4F">
        <w:rPr>
          <w:rFonts w:ascii="Courier New" w:hAnsi="Courier New" w:cs="Courier New"/>
          <w:sz w:val="22"/>
          <w:szCs w:val="22"/>
        </w:rPr>
        <w:t>7</w:t>
      </w:r>
      <w:r w:rsidR="00E93C4F">
        <w:rPr>
          <w:sz w:val="22"/>
          <w:szCs w:val="22"/>
        </w:rPr>
        <w:t>, and similar for the other groups.</w:t>
      </w:r>
    </w:p>
    <w:p w:rsidR="00000467" w:rsidRPr="005C2C5D" w:rsidRDefault="00000467" w:rsidP="00492ED5">
      <w:pPr>
        <w:rPr>
          <w:sz w:val="22"/>
          <w:szCs w:val="22"/>
        </w:rPr>
      </w:pPr>
    </w:p>
    <w:p w:rsidR="00472595" w:rsidRPr="005C2C5D" w:rsidRDefault="0047259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For two states, </w:t>
      </w:r>
      <w:r w:rsidRPr="005C2C5D">
        <w:rPr>
          <w:rFonts w:ascii="Courier New" w:hAnsi="Courier New" w:cs="Courier New"/>
          <w:sz w:val="22"/>
          <w:szCs w:val="22"/>
        </w:rPr>
        <w:t>C4_1</w:t>
      </w:r>
      <w:r w:rsidRPr="005C2C5D">
        <w:rPr>
          <w:sz w:val="22"/>
          <w:szCs w:val="22"/>
        </w:rPr>
        <w:t xml:space="preserve"> and </w:t>
      </w:r>
      <w:r w:rsidRPr="005C2C5D">
        <w:rPr>
          <w:rFonts w:ascii="Courier New" w:hAnsi="Courier New" w:cs="Courier New"/>
          <w:sz w:val="22"/>
          <w:szCs w:val="22"/>
        </w:rPr>
        <w:t>sum4</w:t>
      </w:r>
      <w:r w:rsidR="002634E4" w:rsidRPr="005C2C5D">
        <w:rPr>
          <w:sz w:val="22"/>
          <w:szCs w:val="22"/>
        </w:rPr>
        <w:t xml:space="preserve"> are the same, and </w:t>
      </w:r>
      <w:r w:rsidR="002634E4" w:rsidRPr="005C2C5D">
        <w:rPr>
          <w:rFonts w:ascii="Courier New" w:hAnsi="Courier New" w:cs="Courier New"/>
          <w:sz w:val="22"/>
          <w:szCs w:val="22"/>
        </w:rPr>
        <w:t>C8_1</w:t>
      </w:r>
      <w:r w:rsidR="002634E4" w:rsidRPr="005C2C5D">
        <w:rPr>
          <w:sz w:val="22"/>
          <w:szCs w:val="22"/>
        </w:rPr>
        <w:t xml:space="preserve"> and </w:t>
      </w:r>
      <w:r w:rsidR="002634E4" w:rsidRPr="005C2C5D">
        <w:rPr>
          <w:rFonts w:ascii="Courier New" w:hAnsi="Courier New" w:cs="Courier New"/>
          <w:sz w:val="22"/>
          <w:szCs w:val="22"/>
        </w:rPr>
        <w:t>sum</w:t>
      </w:r>
      <w:r w:rsidRPr="005C2C5D">
        <w:rPr>
          <w:rFonts w:ascii="Courier New" w:hAnsi="Courier New" w:cs="Courier New"/>
          <w:sz w:val="22"/>
          <w:szCs w:val="22"/>
        </w:rPr>
        <w:t>8</w:t>
      </w:r>
      <w:r w:rsidRPr="005C2C5D">
        <w:rPr>
          <w:sz w:val="22"/>
          <w:szCs w:val="22"/>
        </w:rPr>
        <w:t xml:space="preserve"> are the same.  The count variables are m</w:t>
      </w:r>
      <w:r w:rsidR="00E72E8D" w:rsidRPr="005C2C5D">
        <w:rPr>
          <w:sz w:val="22"/>
          <w:szCs w:val="22"/>
        </w:rPr>
        <w:t>ost useful when you have four or</w:t>
      </w:r>
      <w:r w:rsidRPr="005C2C5D">
        <w:rPr>
          <w:sz w:val="22"/>
          <w:szCs w:val="22"/>
        </w:rPr>
        <w:t xml:space="preserve"> eight states.</w:t>
      </w:r>
    </w:p>
    <w:p w:rsidR="00472595" w:rsidRPr="005C2C5D" w:rsidRDefault="00472595" w:rsidP="00492ED5">
      <w:pPr>
        <w:rPr>
          <w:sz w:val="22"/>
          <w:szCs w:val="22"/>
        </w:rPr>
      </w:pPr>
    </w:p>
    <w:p w:rsidR="001E7DB8" w:rsidRDefault="001E7DB8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We conclude this lab with a few programming exercises.</w:t>
      </w:r>
    </w:p>
    <w:p w:rsidR="001447EC" w:rsidRPr="005C2C5D" w:rsidRDefault="001447EC" w:rsidP="00492ED5">
      <w:pPr>
        <w:rPr>
          <w:sz w:val="22"/>
          <w:szCs w:val="22"/>
        </w:rPr>
      </w:pPr>
    </w:p>
    <w:p w:rsidR="00472769" w:rsidRPr="005C2C5D" w:rsidRDefault="00955246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21</w:t>
      </w:r>
      <w:r w:rsidR="00472769" w:rsidRPr="005C2C5D">
        <w:rPr>
          <w:b/>
          <w:sz w:val="22"/>
          <w:szCs w:val="22"/>
        </w:rPr>
        <w:t>:</w:t>
      </w:r>
    </w:p>
    <w:p w:rsidR="008847AE" w:rsidRPr="005C2C5D" w:rsidRDefault="003B1598" w:rsidP="00492ED5">
      <w:pPr>
        <w:rPr>
          <w:sz w:val="22"/>
          <w:szCs w:val="22"/>
        </w:rPr>
      </w:pPr>
      <w:r>
        <w:rPr>
          <w:sz w:val="22"/>
          <w:szCs w:val="22"/>
        </w:rPr>
        <w:t>Program a cellular</w:t>
      </w:r>
      <w:r w:rsidR="00E269B1" w:rsidRPr="005C2C5D">
        <w:rPr>
          <w:sz w:val="22"/>
          <w:szCs w:val="22"/>
        </w:rPr>
        <w:t xml:space="preserve"> automata that starts with a single black cell in the center and grows </w:t>
      </w:r>
      <w:r w:rsidR="00E634B3" w:rsidRPr="005C2C5D">
        <w:rPr>
          <w:sz w:val="22"/>
          <w:szCs w:val="22"/>
        </w:rPr>
        <w:t xml:space="preserve">to the right </w:t>
      </w:r>
      <w:r w:rsidR="00E269B1" w:rsidRPr="005C2C5D">
        <w:rPr>
          <w:sz w:val="22"/>
          <w:szCs w:val="22"/>
        </w:rPr>
        <w:t>in a triangular shape as follows:</w:t>
      </w:r>
    </w:p>
    <w:p w:rsidR="00975C66" w:rsidRPr="00DD3059" w:rsidRDefault="00DD3059" w:rsidP="00492ED5">
      <w:pPr>
        <w:rPr>
          <w:rFonts w:ascii="Courier New" w:hAnsi="Courier New" w:cs="Courier New"/>
          <w:b/>
          <w:sz w:val="22"/>
          <w:szCs w:val="22"/>
        </w:rPr>
      </w:pPr>
      <w:r>
        <w:rPr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  <w:t>.</w:t>
      </w:r>
      <w:r>
        <w:rPr>
          <w:rFonts w:ascii="Courier New" w:hAnsi="Courier New" w:cs="Courier New"/>
          <w:b/>
          <w:sz w:val="22"/>
          <w:szCs w:val="22"/>
        </w:rPr>
        <w:t xml:space="preserve"> .</w:t>
      </w:r>
      <w:r>
        <w:rPr>
          <w:rFonts w:ascii="Courier New" w:hAnsi="Courier New" w:cs="Courier New"/>
          <w:b/>
          <w:sz w:val="22"/>
          <w:szCs w:val="22"/>
        </w:rPr>
        <w:tab/>
      </w:r>
      <w:r>
        <w:rPr>
          <w:rFonts w:ascii="Courier New" w:hAnsi="Courier New" w:cs="Courier New"/>
          <w:b/>
          <w:sz w:val="22"/>
          <w:szCs w:val="22"/>
        </w:rPr>
        <w:tab/>
        <w:t>. . .</w:t>
      </w:r>
      <w:r>
        <w:rPr>
          <w:rFonts w:ascii="Courier New" w:hAnsi="Courier New" w:cs="Courier New"/>
          <w:b/>
          <w:sz w:val="22"/>
          <w:szCs w:val="22"/>
        </w:rPr>
        <w:tab/>
      </w:r>
      <w:r>
        <w:rPr>
          <w:rFonts w:ascii="Courier New" w:hAnsi="Courier New" w:cs="Courier New"/>
          <w:b/>
          <w:sz w:val="22"/>
          <w:szCs w:val="22"/>
        </w:rPr>
        <w:tab/>
        <w:t>. . . .</w:t>
      </w:r>
      <w:r w:rsidRPr="00DD3059">
        <w:rPr>
          <w:rFonts w:ascii="Courier New" w:hAnsi="Courier New" w:cs="Courier New"/>
          <w:b/>
          <w:sz w:val="22"/>
          <w:szCs w:val="22"/>
        </w:rPr>
        <w:t xml:space="preserve">  </w:t>
      </w:r>
    </w:p>
    <w:p w:rsidR="00612297" w:rsidRPr="00DD3059" w:rsidRDefault="00612297" w:rsidP="00492ED5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0D08BF" w:rsidRPr="00DD3059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 .</w:t>
      </w:r>
    </w:p>
    <w:p w:rsidR="00E269B1" w:rsidRPr="00DD3059" w:rsidRDefault="00ED119A" w:rsidP="00492ED5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 .</w:t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0D08BF" w:rsidRPr="00DD3059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612297"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</w:p>
    <w:p w:rsidR="00E269B1" w:rsidRPr="00DD3059" w:rsidRDefault="00E269B1" w:rsidP="00492ED5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0D08BF" w:rsidRPr="00DD3059">
        <w:rPr>
          <w:rFonts w:ascii="Courier New" w:hAnsi="Courier New" w:cs="Courier New"/>
          <w:b/>
          <w:sz w:val="22"/>
          <w:szCs w:val="22"/>
        </w:rPr>
        <w:t>■</w:t>
      </w:r>
      <w:r w:rsidR="00DD3059" w:rsidRPr="00DD3059">
        <w:rPr>
          <w:rFonts w:ascii="Courier New" w:hAnsi="Courier New" w:cs="Courier New"/>
          <w:b/>
          <w:sz w:val="22"/>
          <w:szCs w:val="22"/>
        </w:rPr>
        <w:t xml:space="preserve">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ED119A" w:rsidRPr="00DD3059">
        <w:rPr>
          <w:rFonts w:ascii="Courier New" w:hAnsi="Courier New" w:cs="Courier New"/>
          <w:b/>
          <w:sz w:val="22"/>
          <w:szCs w:val="22"/>
        </w:rPr>
        <w:tab/>
      </w:r>
      <w:r w:rsidR="00E559AD" w:rsidRPr="00DD3059">
        <w:rPr>
          <w:rFonts w:ascii="Courier New" w:hAnsi="Courier New" w:cs="Courier New"/>
          <w:b/>
          <w:sz w:val="22"/>
          <w:szCs w:val="22"/>
        </w:rPr>
        <w:t>■ ■ 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E269B1" w:rsidRPr="00DD3059" w:rsidRDefault="00E269B1" w:rsidP="00492ED5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 xml:space="preserve">■ 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 xml:space="preserve">■ ■ 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="00955246" w:rsidRPr="00DD3059">
        <w:rPr>
          <w:rFonts w:ascii="Courier New" w:hAnsi="Courier New" w:cs="Courier New"/>
          <w:b/>
          <w:sz w:val="22"/>
          <w:szCs w:val="22"/>
        </w:rPr>
        <w:t xml:space="preserve"> </w:t>
      </w:r>
      <w:r w:rsidR="000D08BF" w:rsidRPr="00DD3059">
        <w:rPr>
          <w:rFonts w:ascii="Courier New" w:hAnsi="Courier New" w:cs="Courier New"/>
          <w:b/>
          <w:sz w:val="22"/>
          <w:szCs w:val="22"/>
        </w:rPr>
        <w:t>■</w:t>
      </w:r>
      <w:r w:rsidR="00955246" w:rsidRPr="00DD3059">
        <w:rPr>
          <w:rFonts w:ascii="Courier New" w:hAnsi="Courier New" w:cs="Courier New"/>
          <w:b/>
          <w:sz w:val="22"/>
          <w:szCs w:val="22"/>
        </w:rPr>
        <w:tab/>
      </w:r>
      <w:r w:rsidR="00BF2050"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Pr="00DD3059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  <w:t>...</w:t>
      </w:r>
    </w:p>
    <w:p w:rsidR="00ED119A" w:rsidRPr="00DD3059" w:rsidRDefault="00ED119A" w:rsidP="00ED119A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0D08BF" w:rsidRPr="00DD3059">
        <w:rPr>
          <w:rFonts w:ascii="Courier New" w:hAnsi="Courier New" w:cs="Courier New"/>
          <w:b/>
          <w:sz w:val="22"/>
          <w:szCs w:val="22"/>
        </w:rPr>
        <w:t>■</w:t>
      </w:r>
      <w:r w:rsidR="00DD3059" w:rsidRPr="00DD3059">
        <w:rPr>
          <w:rFonts w:ascii="Courier New" w:hAnsi="Courier New" w:cs="Courier New"/>
          <w:b/>
          <w:sz w:val="22"/>
          <w:szCs w:val="22"/>
        </w:rPr>
        <w:t xml:space="preserve">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E559AD" w:rsidRPr="00DD3059">
        <w:rPr>
          <w:rFonts w:ascii="Courier New" w:hAnsi="Courier New" w:cs="Courier New"/>
          <w:b/>
          <w:sz w:val="22"/>
          <w:szCs w:val="22"/>
        </w:rPr>
        <w:t>■ ■ 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612297" w:rsidRPr="00DD3059" w:rsidRDefault="00612297" w:rsidP="00612297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 .</w:t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E559AD" w:rsidRPr="00DD3059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211406" w:rsidRPr="00DD3059">
        <w:rPr>
          <w:rFonts w:ascii="Courier New" w:hAnsi="Courier New" w:cs="Courier New"/>
          <w:b/>
          <w:sz w:val="22"/>
          <w:szCs w:val="22"/>
        </w:rPr>
        <w:t>■ 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</w:p>
    <w:p w:rsidR="00E269B1" w:rsidRPr="00DD3059" w:rsidRDefault="00612297" w:rsidP="00492ED5">
      <w:pPr>
        <w:rPr>
          <w:rFonts w:ascii="Courier New" w:hAnsi="Courier New" w:cs="Courier New"/>
          <w:b/>
          <w:sz w:val="22"/>
          <w:szCs w:val="22"/>
        </w:rPr>
      </w:pP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DD3059" w:rsidRPr="00DD3059">
        <w:rPr>
          <w:rFonts w:ascii="Courier New" w:hAnsi="Courier New" w:cs="Courier New"/>
          <w:b/>
          <w:sz w:val="22"/>
          <w:szCs w:val="22"/>
        </w:rPr>
        <w:t>.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B60DA6" w:rsidRPr="00DD3059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</w:t>
      </w:r>
      <w:r w:rsidRPr="00DD3059">
        <w:rPr>
          <w:rFonts w:ascii="Courier New" w:hAnsi="Courier New" w:cs="Courier New"/>
          <w:b/>
          <w:sz w:val="22"/>
          <w:szCs w:val="22"/>
        </w:rPr>
        <w:tab/>
      </w:r>
      <w:r w:rsidR="00C83E37" w:rsidRPr="00DD3059">
        <w:rPr>
          <w:rFonts w:ascii="Courier New" w:hAnsi="Courier New" w:cs="Courier New"/>
          <w:b/>
          <w:sz w:val="22"/>
          <w:szCs w:val="22"/>
        </w:rPr>
        <w:tab/>
      </w:r>
      <w:r w:rsidR="00E559AD" w:rsidRPr="00DD3059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 .</w:t>
      </w:r>
    </w:p>
    <w:p w:rsidR="00472769" w:rsidRPr="005C2C5D" w:rsidRDefault="0070565B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22</w:t>
      </w:r>
      <w:r w:rsidR="00472769" w:rsidRPr="005C2C5D">
        <w:rPr>
          <w:b/>
          <w:sz w:val="22"/>
          <w:szCs w:val="22"/>
        </w:rPr>
        <w:t>:</w:t>
      </w:r>
    </w:p>
    <w:p w:rsidR="0028431F" w:rsidRPr="005C2C5D" w:rsidRDefault="00472769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Using four colors, program the automata so that</w:t>
      </w:r>
      <w:r w:rsidR="001E7DB8" w:rsidRPr="005C2C5D">
        <w:rPr>
          <w:sz w:val="22"/>
          <w:szCs w:val="22"/>
        </w:rPr>
        <w:t xml:space="preserve">, </w:t>
      </w:r>
      <w:r w:rsidRPr="005C2C5D">
        <w:rPr>
          <w:sz w:val="22"/>
          <w:szCs w:val="22"/>
        </w:rPr>
        <w:t>star</w:t>
      </w:r>
      <w:r w:rsidR="001E7DB8" w:rsidRPr="005C2C5D">
        <w:rPr>
          <w:sz w:val="22"/>
          <w:szCs w:val="22"/>
        </w:rPr>
        <w:t>ting with a single black cell,</w:t>
      </w:r>
    </w:p>
    <w:p w:rsidR="00472769" w:rsidRPr="005C2C5D" w:rsidRDefault="002843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="00472769" w:rsidRPr="005C2C5D">
        <w:rPr>
          <w:sz w:val="22"/>
          <w:szCs w:val="22"/>
        </w:rPr>
        <w:t xml:space="preserve">at generation </w:t>
      </w:r>
      <w:r w:rsidRPr="005C2C5D">
        <w:rPr>
          <w:rFonts w:ascii="Courier New" w:hAnsi="Courier New" w:cs="Courier New"/>
          <w:sz w:val="22"/>
          <w:szCs w:val="22"/>
        </w:rPr>
        <w:t>1</w:t>
      </w:r>
      <w:r w:rsidR="00472769" w:rsidRPr="005C2C5D">
        <w:rPr>
          <w:sz w:val="22"/>
          <w:szCs w:val="22"/>
        </w:rPr>
        <w:t xml:space="preserve"> </w:t>
      </w:r>
      <w:r w:rsidR="001E7DB8" w:rsidRPr="005C2C5D">
        <w:rPr>
          <w:sz w:val="22"/>
          <w:szCs w:val="22"/>
        </w:rPr>
        <w:t xml:space="preserve">it </w:t>
      </w:r>
      <w:r w:rsidR="00613ED5">
        <w:rPr>
          <w:sz w:val="22"/>
          <w:szCs w:val="22"/>
        </w:rPr>
        <w:t>produces a</w:t>
      </w:r>
      <w:r w:rsidR="00472769" w:rsidRPr="005C2C5D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2</w:t>
      </w:r>
      <w:r w:rsidR="00472769" w:rsidRPr="005C2C5D">
        <w:rPr>
          <w:rFonts w:ascii="Courier New" w:hAnsi="Courier New" w:cs="Courier New"/>
          <w:sz w:val="22"/>
          <w:szCs w:val="22"/>
        </w:rPr>
        <w:t>x</w:t>
      </w:r>
      <w:r w:rsidRPr="005C2C5D">
        <w:rPr>
          <w:rFonts w:ascii="Courier New" w:hAnsi="Courier New" w:cs="Courier New"/>
          <w:sz w:val="22"/>
          <w:szCs w:val="22"/>
        </w:rPr>
        <w:t>2</w:t>
      </w:r>
      <w:r w:rsidR="00472769" w:rsidRPr="005C2C5D">
        <w:rPr>
          <w:sz w:val="22"/>
          <w:szCs w:val="22"/>
        </w:rPr>
        <w:t xml:space="preserve"> checke</w:t>
      </w:r>
      <w:r w:rsidRPr="005C2C5D">
        <w:rPr>
          <w:sz w:val="22"/>
          <w:szCs w:val="22"/>
        </w:rPr>
        <w:t>rboard of black and red squares,</w:t>
      </w:r>
    </w:p>
    <w:p w:rsidR="00472769" w:rsidRPr="005C2C5D" w:rsidRDefault="002843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 xml:space="preserve">at generation </w:t>
      </w:r>
      <w:r w:rsidRPr="005C2C5D">
        <w:rPr>
          <w:rFonts w:ascii="Courier New" w:hAnsi="Courier New" w:cs="Courier New"/>
          <w:sz w:val="22"/>
          <w:szCs w:val="22"/>
        </w:rPr>
        <w:t>2</w:t>
      </w:r>
      <w:r w:rsidRPr="005C2C5D">
        <w:rPr>
          <w:sz w:val="22"/>
          <w:szCs w:val="22"/>
        </w:rPr>
        <w:t xml:space="preserve"> </w:t>
      </w:r>
      <w:r w:rsidR="001E7DB8" w:rsidRPr="005C2C5D">
        <w:rPr>
          <w:sz w:val="22"/>
          <w:szCs w:val="22"/>
        </w:rPr>
        <w:t xml:space="preserve">it </w:t>
      </w:r>
      <w:r w:rsidRPr="005C2C5D">
        <w:rPr>
          <w:sz w:val="22"/>
          <w:szCs w:val="22"/>
        </w:rPr>
        <w:t xml:space="preserve">produces a </w:t>
      </w:r>
      <w:r w:rsidRPr="005C2C5D">
        <w:rPr>
          <w:rFonts w:ascii="Courier New" w:hAnsi="Courier New" w:cs="Courier New"/>
          <w:sz w:val="22"/>
          <w:szCs w:val="22"/>
        </w:rPr>
        <w:t>3x3</w:t>
      </w:r>
      <w:r w:rsidRPr="005C2C5D">
        <w:rPr>
          <w:sz w:val="22"/>
          <w:szCs w:val="22"/>
        </w:rPr>
        <w:t xml:space="preserve"> checkerboard of black and red squares,</w:t>
      </w:r>
    </w:p>
    <w:p w:rsidR="007010AB" w:rsidRPr="005C2C5D" w:rsidRDefault="0028431F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ab/>
        <w:t xml:space="preserve">at generation </w:t>
      </w:r>
      <w:r w:rsidRPr="005C2C5D">
        <w:rPr>
          <w:rFonts w:ascii="Courier New" w:hAnsi="Courier New" w:cs="Courier New"/>
          <w:sz w:val="22"/>
          <w:szCs w:val="22"/>
        </w:rPr>
        <w:t>3</w:t>
      </w:r>
      <w:r w:rsidRPr="005C2C5D">
        <w:rPr>
          <w:sz w:val="22"/>
          <w:szCs w:val="22"/>
        </w:rPr>
        <w:t xml:space="preserve"> </w:t>
      </w:r>
      <w:r w:rsidR="001E7DB8" w:rsidRPr="005C2C5D">
        <w:rPr>
          <w:sz w:val="22"/>
          <w:szCs w:val="22"/>
        </w:rPr>
        <w:t xml:space="preserve">it </w:t>
      </w:r>
      <w:r w:rsidR="00613ED5">
        <w:rPr>
          <w:sz w:val="22"/>
          <w:szCs w:val="22"/>
        </w:rPr>
        <w:t>produces a</w:t>
      </w:r>
      <w:r w:rsidRPr="005C2C5D">
        <w:rPr>
          <w:sz w:val="22"/>
          <w:szCs w:val="22"/>
        </w:rPr>
        <w:t xml:space="preserve"> </w:t>
      </w:r>
      <w:r w:rsidRPr="005C2C5D">
        <w:rPr>
          <w:rFonts w:ascii="Courier New" w:hAnsi="Courier New" w:cs="Courier New"/>
          <w:sz w:val="22"/>
          <w:szCs w:val="22"/>
        </w:rPr>
        <w:t>4x4</w:t>
      </w:r>
      <w:r w:rsidRPr="005C2C5D">
        <w:rPr>
          <w:sz w:val="22"/>
          <w:szCs w:val="22"/>
        </w:rPr>
        <w:t xml:space="preserve"> checkerboard of black and red squares, etc.</w:t>
      </w:r>
    </w:p>
    <w:p w:rsidR="007010AB" w:rsidRPr="005C2C5D" w:rsidRDefault="007010AB" w:rsidP="00492ED5">
      <w:pPr>
        <w:rPr>
          <w:sz w:val="22"/>
          <w:szCs w:val="22"/>
        </w:rPr>
      </w:pPr>
    </w:p>
    <w:p w:rsidR="007010AB" w:rsidRDefault="007010AB" w:rsidP="007010AB">
      <w:pPr>
        <w:rPr>
          <w:sz w:val="22"/>
          <w:szCs w:val="22"/>
        </w:rPr>
      </w:pPr>
      <w:r w:rsidRPr="005C2C5D">
        <w:rPr>
          <w:sz w:val="22"/>
          <w:szCs w:val="22"/>
        </w:rPr>
        <w:t>The lower left cell should remain stationary.</w:t>
      </w:r>
      <w:r w:rsidR="00E93C4F">
        <w:rPr>
          <w:sz w:val="22"/>
          <w:szCs w:val="22"/>
        </w:rPr>
        <w:t xml:space="preserve"> Write your program so that it </w:t>
      </w:r>
      <w:r w:rsidR="00613ED5">
        <w:rPr>
          <w:sz w:val="22"/>
          <w:szCs w:val="22"/>
        </w:rPr>
        <w:t xml:space="preserve">still </w:t>
      </w:r>
      <w:r w:rsidR="00E93C4F">
        <w:rPr>
          <w:sz w:val="22"/>
          <w:szCs w:val="22"/>
        </w:rPr>
        <w:t>wor</w:t>
      </w:r>
      <w:r w:rsidR="00613ED5">
        <w:rPr>
          <w:sz w:val="22"/>
          <w:szCs w:val="22"/>
        </w:rPr>
        <w:t>k</w:t>
      </w:r>
      <w:r w:rsidR="00E93C4F">
        <w:rPr>
          <w:sz w:val="22"/>
          <w:szCs w:val="22"/>
        </w:rPr>
        <w:t>s if you</w:t>
      </w:r>
      <w:r w:rsidR="00613ED5">
        <w:rPr>
          <w:sz w:val="22"/>
          <w:szCs w:val="22"/>
        </w:rPr>
        <w:t xml:space="preserve"> start with a single red square instead of a single black square.</w:t>
      </w:r>
    </w:p>
    <w:p w:rsidR="0028431F" w:rsidRPr="005C2C5D" w:rsidRDefault="0028431F" w:rsidP="00492ED5">
      <w:pPr>
        <w:rPr>
          <w:sz w:val="22"/>
          <w:szCs w:val="22"/>
        </w:rPr>
      </w:pPr>
    </w:p>
    <w:p w:rsidR="00472769" w:rsidRPr="005C2C5D" w:rsidRDefault="0070565B" w:rsidP="00492ED5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23</w:t>
      </w:r>
      <w:r w:rsidR="00472769" w:rsidRPr="005C2C5D">
        <w:rPr>
          <w:b/>
          <w:sz w:val="22"/>
          <w:szCs w:val="22"/>
        </w:rPr>
        <w:t>:</w:t>
      </w:r>
    </w:p>
    <w:p w:rsidR="00D73A4E" w:rsidRDefault="00DF4CF0" w:rsidP="00492ED5">
      <w:pPr>
        <w:rPr>
          <w:sz w:val="22"/>
          <w:szCs w:val="22"/>
        </w:rPr>
      </w:pPr>
      <w:r>
        <w:rPr>
          <w:sz w:val="22"/>
          <w:szCs w:val="22"/>
        </w:rPr>
        <w:t>Program an automaton</w:t>
      </w:r>
      <w:r w:rsidR="00955246" w:rsidRPr="005C2C5D">
        <w:rPr>
          <w:sz w:val="22"/>
          <w:szCs w:val="22"/>
        </w:rPr>
        <w:t xml:space="preserve"> that, s</w:t>
      </w:r>
      <w:r w:rsidR="00111ED4" w:rsidRPr="005C2C5D">
        <w:rPr>
          <w:sz w:val="22"/>
          <w:szCs w:val="22"/>
        </w:rPr>
        <w:t>tart</w:t>
      </w:r>
      <w:r w:rsidR="00955246" w:rsidRPr="005C2C5D">
        <w:rPr>
          <w:sz w:val="22"/>
          <w:szCs w:val="22"/>
        </w:rPr>
        <w:t>ing</w:t>
      </w:r>
      <w:r w:rsidR="00111ED4" w:rsidRPr="005C2C5D">
        <w:rPr>
          <w:sz w:val="22"/>
          <w:szCs w:val="22"/>
        </w:rPr>
        <w:t xml:space="preserve"> with a </w:t>
      </w:r>
      <w:r w:rsidR="00BE0AB3" w:rsidRPr="005C2C5D">
        <w:rPr>
          <w:rFonts w:ascii="Courier New" w:hAnsi="Courier New" w:cs="Courier New"/>
          <w:sz w:val="22"/>
          <w:szCs w:val="22"/>
        </w:rPr>
        <w:t>2x</w:t>
      </w:r>
      <w:r w:rsidR="00BE0AB3">
        <w:rPr>
          <w:rFonts w:ascii="Courier New" w:hAnsi="Courier New" w:cs="Courier New"/>
          <w:sz w:val="22"/>
          <w:szCs w:val="22"/>
        </w:rPr>
        <w:t>1</w:t>
      </w:r>
      <w:r w:rsidR="00111ED4" w:rsidRPr="005C2C5D">
        <w:rPr>
          <w:sz w:val="22"/>
          <w:szCs w:val="22"/>
        </w:rPr>
        <w:t xml:space="preserve"> block</w:t>
      </w:r>
      <w:r w:rsidR="00955246" w:rsidRPr="005C2C5D">
        <w:rPr>
          <w:sz w:val="22"/>
          <w:szCs w:val="22"/>
        </w:rPr>
        <w:t>, produces:</w:t>
      </w:r>
    </w:p>
    <w:p w:rsidR="00D25F4D" w:rsidRPr="005C2C5D" w:rsidRDefault="00D25F4D" w:rsidP="00492ED5">
      <w:pPr>
        <w:rPr>
          <w:sz w:val="22"/>
          <w:szCs w:val="22"/>
        </w:rPr>
      </w:pPr>
    </w:p>
    <w:p w:rsidR="00955246" w:rsidRPr="005C2C5D" w:rsidRDefault="0070565B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 xml:space="preserve">. . . . </w:t>
      </w:r>
      <w:r w:rsidRPr="005C2C5D">
        <w:rPr>
          <w:rFonts w:ascii="Courier New" w:hAnsi="Courier New" w:cs="Courier New"/>
          <w:b/>
          <w:sz w:val="22"/>
          <w:szCs w:val="22"/>
        </w:rPr>
        <w:tab/>
      </w: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 .</w:t>
      </w:r>
      <w:r w:rsidR="00DD3059">
        <w:rPr>
          <w:rFonts w:ascii="Courier New" w:hAnsi="Courier New" w:cs="Courier New"/>
          <w:b/>
          <w:sz w:val="22"/>
          <w:szCs w:val="22"/>
        </w:rPr>
        <w:tab/>
      </w:r>
      <w:r w:rsidR="00956A66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 xml:space="preserve">. .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70565B" w:rsidRPr="005C2C5D" w:rsidRDefault="0070565B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 .</w:t>
      </w:r>
      <w:r w:rsidR="00DD3059">
        <w:rPr>
          <w:rFonts w:ascii="Courier New" w:hAnsi="Courier New" w:cs="Courier New"/>
          <w:b/>
          <w:sz w:val="22"/>
          <w:szCs w:val="22"/>
        </w:rPr>
        <w:tab/>
      </w: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 .</w:t>
      </w: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ab/>
        <w:t>. .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111ED4" w:rsidRPr="005C2C5D" w:rsidRDefault="00955246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 .</w:t>
      </w:r>
      <w:r w:rsidR="00DD3059">
        <w:rPr>
          <w:rFonts w:ascii="Courier New" w:hAnsi="Courier New" w:cs="Courier New"/>
          <w:b/>
          <w:sz w:val="22"/>
          <w:szCs w:val="22"/>
        </w:rPr>
        <w:tab/>
      </w:r>
      <w:r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956A66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  <w:r w:rsidR="00DD3059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ab/>
        <w:t>.</w:t>
      </w:r>
      <w:r w:rsidR="0070565B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70565B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955246" w:rsidRPr="005C2C5D" w:rsidRDefault="00955246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 . . .</w:t>
      </w:r>
      <w:r w:rsidRPr="005C2C5D">
        <w:rPr>
          <w:rFonts w:ascii="Courier New" w:hAnsi="Courier New" w:cs="Courier New"/>
          <w:b/>
          <w:sz w:val="22"/>
          <w:szCs w:val="22"/>
        </w:rPr>
        <w:tab/>
        <w:t xml:space="preserve"> </w:t>
      </w:r>
      <w:r w:rsidR="00956A66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>.</w:t>
      </w:r>
      <w:r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  <w:r w:rsidR="00DD3059">
        <w:rPr>
          <w:rFonts w:ascii="Courier New" w:hAnsi="Courier New" w:cs="Courier New"/>
          <w:b/>
          <w:sz w:val="22"/>
          <w:szCs w:val="22"/>
        </w:rPr>
        <w:tab/>
      </w:r>
      <w:r w:rsidR="00DD3059">
        <w:rPr>
          <w:rFonts w:ascii="Courier New" w:hAnsi="Courier New" w:cs="Courier New"/>
          <w:b/>
          <w:sz w:val="22"/>
          <w:szCs w:val="22"/>
        </w:rPr>
        <w:tab/>
        <w:t xml:space="preserve">.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211406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111ED4" w:rsidRPr="005C2C5D" w:rsidRDefault="00111ED4" w:rsidP="00492ED5">
      <w:pPr>
        <w:rPr>
          <w:rFonts w:ascii="Courier New" w:hAnsi="Courier New" w:cs="Courier New"/>
          <w:b/>
          <w:sz w:val="22"/>
          <w:szCs w:val="22"/>
        </w:rPr>
      </w:pPr>
      <w:r w:rsidRPr="005C2C5D">
        <w:rPr>
          <w:rFonts w:ascii="Courier New" w:hAnsi="Courier New" w:cs="Courier New"/>
          <w:b/>
          <w:sz w:val="22"/>
          <w:szCs w:val="22"/>
        </w:rPr>
        <w:tab/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 .</w:t>
      </w:r>
      <w:r w:rsidR="00955246" w:rsidRPr="005C2C5D">
        <w:rPr>
          <w:rFonts w:ascii="Courier New" w:hAnsi="Courier New" w:cs="Courier New"/>
          <w:b/>
          <w:sz w:val="22"/>
          <w:szCs w:val="22"/>
        </w:rPr>
        <w:tab/>
      </w:r>
      <w:r w:rsidR="00955246" w:rsidRPr="005C2C5D">
        <w:rPr>
          <w:rFonts w:ascii="Courier New" w:hAnsi="Courier New" w:cs="Courier New"/>
          <w:b/>
          <w:sz w:val="22"/>
          <w:szCs w:val="22"/>
        </w:rPr>
        <w:tab/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211406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</w:t>
      </w:r>
      <w:r w:rsidR="0070565B" w:rsidRPr="005C2C5D">
        <w:rPr>
          <w:rFonts w:ascii="Courier New" w:hAnsi="Courier New" w:cs="Courier New"/>
          <w:b/>
          <w:sz w:val="22"/>
          <w:szCs w:val="22"/>
        </w:rPr>
        <w:tab/>
      </w:r>
      <w:r w:rsidR="0070565B" w:rsidRPr="005C2C5D">
        <w:rPr>
          <w:rFonts w:ascii="Courier New" w:hAnsi="Courier New" w:cs="Courier New"/>
          <w:b/>
          <w:sz w:val="22"/>
          <w:szCs w:val="22"/>
        </w:rPr>
        <w:tab/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70565B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211406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111ED4" w:rsidRPr="005C2C5D" w:rsidRDefault="00956A66" w:rsidP="00492ED5">
      <w:pPr>
        <w:rPr>
          <w:rFonts w:ascii="Courier New" w:hAnsi="Courier New" w:cs="Courier New"/>
          <w:b/>
          <w:sz w:val="22"/>
          <w:szCs w:val="22"/>
        </w:rPr>
      </w:pPr>
      <w:r>
        <w:rPr>
          <w:rFonts w:ascii="Courier New" w:hAnsi="Courier New" w:cs="Courier New"/>
          <w:b/>
          <w:sz w:val="22"/>
          <w:szCs w:val="22"/>
        </w:rPr>
        <w:tab/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 .</w:t>
      </w:r>
      <w:r w:rsidR="00955246" w:rsidRPr="005C2C5D">
        <w:rPr>
          <w:rFonts w:ascii="Courier New" w:hAnsi="Courier New" w:cs="Courier New"/>
          <w:b/>
          <w:sz w:val="22"/>
          <w:szCs w:val="22"/>
        </w:rPr>
        <w:tab/>
      </w:r>
      <w:r w:rsidR="00955246" w:rsidRPr="005C2C5D">
        <w:rPr>
          <w:rFonts w:ascii="Courier New" w:hAnsi="Courier New" w:cs="Courier New"/>
          <w:b/>
          <w:sz w:val="22"/>
          <w:szCs w:val="22"/>
        </w:rPr>
        <w:tab/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211406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 . </w:t>
      </w:r>
      <w:r w:rsidR="0070565B" w:rsidRPr="005C2C5D">
        <w:rPr>
          <w:rFonts w:ascii="Courier New" w:hAnsi="Courier New" w:cs="Courier New"/>
          <w:b/>
          <w:sz w:val="22"/>
          <w:szCs w:val="22"/>
        </w:rPr>
        <w:tab/>
      </w:r>
      <w:r w:rsidR="0070565B" w:rsidRPr="005C2C5D">
        <w:rPr>
          <w:rFonts w:ascii="Courier New" w:hAnsi="Courier New" w:cs="Courier New"/>
          <w:b/>
          <w:sz w:val="22"/>
          <w:szCs w:val="22"/>
        </w:rPr>
        <w:tab/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211406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211406" w:rsidRPr="005C2C5D">
        <w:rPr>
          <w:rFonts w:ascii="Courier New" w:hAnsi="Courier New" w:cs="Courier New"/>
          <w:b/>
          <w:sz w:val="22"/>
          <w:szCs w:val="22"/>
        </w:rPr>
        <w:t xml:space="preserve"> </w:t>
      </w:r>
      <w:r w:rsidR="00211406">
        <w:rPr>
          <w:rFonts w:ascii="Courier New" w:hAnsi="Courier New" w:cs="Courier New"/>
          <w:b/>
          <w:sz w:val="22"/>
          <w:szCs w:val="22"/>
        </w:rPr>
        <w:t>■</w:t>
      </w:r>
      <w:r w:rsidR="00DD3059">
        <w:rPr>
          <w:rFonts w:ascii="Courier New" w:hAnsi="Courier New" w:cs="Courier New"/>
          <w:b/>
          <w:sz w:val="22"/>
          <w:szCs w:val="22"/>
        </w:rPr>
        <w:t xml:space="preserve"> .</w:t>
      </w:r>
    </w:p>
    <w:p w:rsidR="00111ED4" w:rsidRPr="005C2C5D" w:rsidRDefault="00956A66" w:rsidP="00492ED5">
      <w:pPr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="00955246" w:rsidRPr="005C2C5D">
        <w:rPr>
          <w:sz w:val="22"/>
          <w:szCs w:val="22"/>
        </w:rPr>
        <w:t>generation 0</w:t>
      </w:r>
      <w:r w:rsidR="00955246" w:rsidRPr="005C2C5D">
        <w:rPr>
          <w:sz w:val="22"/>
          <w:szCs w:val="22"/>
        </w:rPr>
        <w:tab/>
      </w:r>
      <w:r w:rsidR="00955246" w:rsidRPr="005C2C5D">
        <w:rPr>
          <w:sz w:val="22"/>
          <w:szCs w:val="22"/>
        </w:rPr>
        <w:tab/>
        <w:t>generation 2</w:t>
      </w:r>
      <w:r w:rsidR="00955246" w:rsidRPr="005C2C5D">
        <w:rPr>
          <w:sz w:val="22"/>
          <w:szCs w:val="22"/>
        </w:rPr>
        <w:tab/>
      </w:r>
      <w:r w:rsidR="00955246" w:rsidRPr="005C2C5D">
        <w:rPr>
          <w:sz w:val="22"/>
          <w:szCs w:val="22"/>
        </w:rPr>
        <w:tab/>
        <w:t>generation 4</w:t>
      </w:r>
      <w:r w:rsidR="00955246" w:rsidRPr="005C2C5D">
        <w:rPr>
          <w:sz w:val="22"/>
          <w:szCs w:val="22"/>
        </w:rPr>
        <w:tab/>
      </w:r>
      <w:r w:rsidR="00955246" w:rsidRPr="005C2C5D">
        <w:rPr>
          <w:sz w:val="22"/>
          <w:szCs w:val="22"/>
        </w:rPr>
        <w:tab/>
      </w:r>
      <w:r w:rsidR="00955246" w:rsidRPr="005C2C5D">
        <w:rPr>
          <w:b/>
          <w:sz w:val="22"/>
          <w:szCs w:val="22"/>
        </w:rPr>
        <w:t>. . .</w:t>
      </w:r>
    </w:p>
    <w:p w:rsidR="00111ED4" w:rsidRPr="005C2C5D" w:rsidRDefault="00111ED4" w:rsidP="00492ED5">
      <w:pPr>
        <w:rPr>
          <w:b/>
          <w:sz w:val="22"/>
          <w:szCs w:val="22"/>
        </w:rPr>
      </w:pPr>
    </w:p>
    <w:p w:rsidR="001E7DB8" w:rsidRPr="005C2C5D" w:rsidRDefault="001E7DB8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The lower left cell should remain stationary</w:t>
      </w:r>
      <w:r w:rsidR="0052350B" w:rsidRPr="005C2C5D">
        <w:rPr>
          <w:sz w:val="22"/>
          <w:szCs w:val="22"/>
        </w:rPr>
        <w:t>.</w:t>
      </w:r>
    </w:p>
    <w:p w:rsidR="0052350B" w:rsidRPr="005C2C5D" w:rsidRDefault="0052350B" w:rsidP="00492ED5">
      <w:pPr>
        <w:rPr>
          <w:sz w:val="22"/>
          <w:szCs w:val="22"/>
        </w:rPr>
      </w:pPr>
    </w:p>
    <w:p w:rsidR="0052350B" w:rsidRPr="005C2C5D" w:rsidRDefault="0052350B" w:rsidP="0052350B">
      <w:pPr>
        <w:rPr>
          <w:b/>
          <w:sz w:val="22"/>
          <w:szCs w:val="22"/>
        </w:rPr>
      </w:pPr>
      <w:r w:rsidRPr="005C2C5D">
        <w:rPr>
          <w:b/>
          <w:sz w:val="22"/>
          <w:szCs w:val="22"/>
        </w:rPr>
        <w:t>Exercise 24:</w:t>
      </w:r>
    </w:p>
    <w:p w:rsidR="0052350B" w:rsidRPr="005C2C5D" w:rsidRDefault="00E72E8D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>This automata was</w:t>
      </w:r>
      <w:r w:rsidR="0052350B" w:rsidRPr="005C2C5D">
        <w:rPr>
          <w:sz w:val="22"/>
          <w:szCs w:val="22"/>
        </w:rPr>
        <w:t xml:space="preserve"> one of the first attempts to simulate </w:t>
      </w:r>
      <w:r w:rsidR="00DF4CF0">
        <w:rPr>
          <w:sz w:val="22"/>
          <w:szCs w:val="22"/>
        </w:rPr>
        <w:t xml:space="preserve">a population of living things.   It is </w:t>
      </w:r>
      <w:r w:rsidR="007010AB" w:rsidRPr="005C2C5D">
        <w:rPr>
          <w:sz w:val="22"/>
          <w:szCs w:val="22"/>
        </w:rPr>
        <w:t>call</w:t>
      </w:r>
      <w:r w:rsidR="002634E4" w:rsidRPr="005C2C5D">
        <w:rPr>
          <w:sz w:val="22"/>
          <w:szCs w:val="22"/>
        </w:rPr>
        <w:t>ed</w:t>
      </w:r>
      <w:r w:rsidR="007010AB" w:rsidRPr="005C2C5D">
        <w:rPr>
          <w:sz w:val="22"/>
          <w:szCs w:val="22"/>
        </w:rPr>
        <w:t xml:space="preserve"> the Ulam “dog-bone” automata, </w:t>
      </w:r>
      <w:r w:rsidR="00DF4CF0">
        <w:rPr>
          <w:sz w:val="22"/>
          <w:szCs w:val="22"/>
        </w:rPr>
        <w:t xml:space="preserve">named </w:t>
      </w:r>
      <w:r w:rsidR="007010AB" w:rsidRPr="005C2C5D">
        <w:rPr>
          <w:sz w:val="22"/>
          <w:szCs w:val="22"/>
        </w:rPr>
        <w:t>after the inv</w:t>
      </w:r>
      <w:r w:rsidRPr="005C2C5D">
        <w:rPr>
          <w:sz w:val="22"/>
          <w:szCs w:val="22"/>
        </w:rPr>
        <w:t xml:space="preserve">entor of cellular automata, the </w:t>
      </w:r>
      <w:r w:rsidR="007010AB" w:rsidRPr="005C2C5D">
        <w:rPr>
          <w:sz w:val="22"/>
          <w:szCs w:val="22"/>
        </w:rPr>
        <w:t>mathematician Stanislaw Ulam</w:t>
      </w:r>
      <w:r w:rsidR="00975C66" w:rsidRPr="005C2C5D">
        <w:rPr>
          <w:sz w:val="22"/>
          <w:szCs w:val="22"/>
        </w:rPr>
        <w:t>, and the funny shapes it produces</w:t>
      </w:r>
      <w:r w:rsidR="007010AB" w:rsidRPr="005C2C5D">
        <w:rPr>
          <w:sz w:val="22"/>
          <w:szCs w:val="22"/>
        </w:rPr>
        <w:t>.</w:t>
      </w:r>
    </w:p>
    <w:p w:rsidR="0052350B" w:rsidRPr="005C2C5D" w:rsidRDefault="0052350B" w:rsidP="0052350B">
      <w:pPr>
        <w:rPr>
          <w:sz w:val="22"/>
          <w:szCs w:val="22"/>
        </w:rPr>
      </w:pPr>
    </w:p>
    <w:p w:rsidR="0052350B" w:rsidRPr="005C2C5D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Set the plane type for four colors, </w:t>
      </w:r>
      <w:r w:rsidR="007010AB" w:rsidRPr="005C2C5D">
        <w:rPr>
          <w:sz w:val="22"/>
          <w:szCs w:val="22"/>
        </w:rPr>
        <w:t>but we will use only three colors</w:t>
      </w:r>
      <w:r w:rsidRPr="005C2C5D">
        <w:rPr>
          <w:sz w:val="22"/>
          <w:szCs w:val="22"/>
        </w:rPr>
        <w:t>:</w:t>
      </w:r>
    </w:p>
    <w:p w:rsidR="0052350B" w:rsidRPr="005C2C5D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2</w:t>
      </w:r>
      <w:r w:rsidRPr="005C2C5D">
        <w:rPr>
          <w:sz w:val="22"/>
          <w:szCs w:val="22"/>
        </w:rPr>
        <w:t>:  young cell</w:t>
      </w:r>
      <w:r w:rsidR="007010AB" w:rsidRPr="005C2C5D">
        <w:rPr>
          <w:sz w:val="22"/>
          <w:szCs w:val="22"/>
        </w:rPr>
        <w:t xml:space="preserve"> (red)</w:t>
      </w:r>
    </w:p>
    <w:p w:rsidR="0052350B" w:rsidRPr="005C2C5D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1</w:t>
      </w:r>
      <w:r w:rsidRPr="005C2C5D">
        <w:rPr>
          <w:sz w:val="22"/>
          <w:szCs w:val="22"/>
        </w:rPr>
        <w:t>:  old cell</w:t>
      </w:r>
      <w:r w:rsidR="007010AB" w:rsidRPr="005C2C5D">
        <w:rPr>
          <w:sz w:val="22"/>
          <w:szCs w:val="22"/>
        </w:rPr>
        <w:t xml:space="preserve"> (black)</w:t>
      </w:r>
    </w:p>
    <w:p w:rsidR="0052350B" w:rsidRPr="005C2C5D" w:rsidRDefault="002634E4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ab/>
      </w:r>
      <w:r w:rsidRPr="005C2C5D">
        <w:rPr>
          <w:rFonts w:ascii="Courier New" w:hAnsi="Courier New" w:cs="Courier New"/>
          <w:sz w:val="22"/>
          <w:szCs w:val="22"/>
        </w:rPr>
        <w:t>0</w:t>
      </w:r>
      <w:r w:rsidRPr="005C2C5D">
        <w:rPr>
          <w:sz w:val="22"/>
          <w:szCs w:val="22"/>
        </w:rPr>
        <w:t xml:space="preserve">:  empty, or dead cell </w:t>
      </w:r>
      <w:r w:rsidR="007010AB" w:rsidRPr="005C2C5D">
        <w:rPr>
          <w:sz w:val="22"/>
          <w:szCs w:val="22"/>
        </w:rPr>
        <w:t>(white)</w:t>
      </w:r>
    </w:p>
    <w:p w:rsidR="0052350B" w:rsidRPr="005C2C5D" w:rsidRDefault="0052350B" w:rsidP="0052350B">
      <w:pPr>
        <w:rPr>
          <w:sz w:val="22"/>
          <w:szCs w:val="22"/>
        </w:rPr>
      </w:pPr>
    </w:p>
    <w:p w:rsidR="0052350B" w:rsidRPr="005C2C5D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>Every young cell turns old in the next generation, and dies the generation after that.</w:t>
      </w:r>
    </w:p>
    <w:p w:rsidR="0052350B" w:rsidRPr="005C2C5D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>For an empty cell, a young cell is born if exactly one of its four neighbors contains a cell</w:t>
      </w:r>
    </w:p>
    <w:p w:rsidR="0052350B" w:rsidRPr="005C2C5D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>(young</w:t>
      </w:r>
      <w:r w:rsidR="000D1B4C" w:rsidRPr="005C2C5D">
        <w:rPr>
          <w:sz w:val="22"/>
          <w:szCs w:val="22"/>
        </w:rPr>
        <w:t xml:space="preserve"> or old).  Program this automata</w:t>
      </w:r>
      <w:r w:rsidRPr="005C2C5D">
        <w:rPr>
          <w:sz w:val="22"/>
          <w:szCs w:val="22"/>
        </w:rPr>
        <w:t>, starting with a single young cell in the center.</w:t>
      </w:r>
    </w:p>
    <w:p w:rsidR="0052350B" w:rsidRDefault="0052350B" w:rsidP="0052350B">
      <w:pPr>
        <w:rPr>
          <w:sz w:val="22"/>
          <w:szCs w:val="22"/>
        </w:rPr>
      </w:pPr>
      <w:r w:rsidRPr="005C2C5D">
        <w:rPr>
          <w:sz w:val="22"/>
          <w:szCs w:val="22"/>
        </w:rPr>
        <w:t xml:space="preserve">(Hint: </w:t>
      </w:r>
      <w:r w:rsidR="00472595" w:rsidRPr="005C2C5D">
        <w:rPr>
          <w:sz w:val="22"/>
          <w:szCs w:val="22"/>
        </w:rPr>
        <w:t>The</w:t>
      </w:r>
      <w:r w:rsidRPr="005C2C5D">
        <w:rPr>
          <w:sz w:val="22"/>
          <w:szCs w:val="22"/>
        </w:rPr>
        <w:t xml:space="preserve"> use of </w:t>
      </w:r>
      <w:r w:rsidR="00472595" w:rsidRPr="005C2C5D">
        <w:rPr>
          <w:sz w:val="22"/>
          <w:szCs w:val="22"/>
        </w:rPr>
        <w:t xml:space="preserve">count variables </w:t>
      </w:r>
      <w:r w:rsidR="00D25F4D">
        <w:rPr>
          <w:sz w:val="22"/>
          <w:szCs w:val="22"/>
        </w:rPr>
        <w:t xml:space="preserve">like </w:t>
      </w:r>
      <w:r w:rsidR="00D25F4D" w:rsidRPr="00D25F4D">
        <w:rPr>
          <w:rFonts w:ascii="Courier New" w:hAnsi="Courier New" w:cs="Courier New"/>
          <w:sz w:val="22"/>
          <w:szCs w:val="22"/>
        </w:rPr>
        <w:t>C4_0</w:t>
      </w:r>
      <w:r w:rsidR="00D25F4D">
        <w:rPr>
          <w:sz w:val="22"/>
          <w:szCs w:val="22"/>
        </w:rPr>
        <w:t xml:space="preserve"> </w:t>
      </w:r>
      <w:r w:rsidR="00472595" w:rsidRPr="005C2C5D">
        <w:rPr>
          <w:sz w:val="22"/>
          <w:szCs w:val="22"/>
        </w:rPr>
        <w:t>simplifies the program.</w:t>
      </w:r>
      <w:r w:rsidRPr="005C2C5D">
        <w:rPr>
          <w:sz w:val="22"/>
          <w:szCs w:val="22"/>
        </w:rPr>
        <w:t>)</w:t>
      </w:r>
    </w:p>
    <w:p w:rsidR="00721C49" w:rsidRPr="005C2C5D" w:rsidRDefault="00721C49" w:rsidP="0052350B">
      <w:pPr>
        <w:rPr>
          <w:sz w:val="22"/>
          <w:szCs w:val="22"/>
        </w:rPr>
      </w:pPr>
    </w:p>
    <w:p w:rsidR="0052350B" w:rsidRPr="005C2C5D" w:rsidRDefault="0052350B" w:rsidP="00492ED5">
      <w:pPr>
        <w:rPr>
          <w:sz w:val="22"/>
          <w:szCs w:val="22"/>
        </w:rPr>
      </w:pPr>
    </w:p>
    <w:p w:rsidR="00613ED5" w:rsidRDefault="001F7844" w:rsidP="00492ED5">
      <w:pPr>
        <w:rPr>
          <w:sz w:val="22"/>
          <w:szCs w:val="22"/>
        </w:rPr>
      </w:pPr>
      <w:r w:rsidRPr="001F7844">
        <w:rPr>
          <w:b/>
          <w:sz w:val="22"/>
          <w:szCs w:val="22"/>
        </w:rPr>
        <w:t>Report d</w:t>
      </w:r>
      <w:r w:rsidR="00DF4CF0" w:rsidRPr="001F7844">
        <w:rPr>
          <w:b/>
          <w:sz w:val="22"/>
          <w:szCs w:val="22"/>
        </w:rPr>
        <w:t>ue</w:t>
      </w:r>
      <w:r w:rsidR="00DF4CF0">
        <w:rPr>
          <w:sz w:val="22"/>
          <w:szCs w:val="22"/>
        </w:rPr>
        <w:t xml:space="preserve"> Wednesday night, July 1</w:t>
      </w:r>
      <w:r w:rsidR="00D91FE0">
        <w:rPr>
          <w:sz w:val="22"/>
          <w:szCs w:val="22"/>
        </w:rPr>
        <w:t>7</w:t>
      </w:r>
      <w:r w:rsidR="000D46B3" w:rsidRPr="005C2C5D">
        <w:rPr>
          <w:sz w:val="22"/>
          <w:szCs w:val="22"/>
        </w:rPr>
        <w:t>.</w:t>
      </w:r>
    </w:p>
    <w:p w:rsidR="00613ED5" w:rsidRDefault="00613ED5" w:rsidP="00492ED5">
      <w:pPr>
        <w:rPr>
          <w:sz w:val="22"/>
          <w:szCs w:val="22"/>
        </w:rPr>
      </w:pPr>
      <w:r>
        <w:rPr>
          <w:sz w:val="22"/>
          <w:szCs w:val="22"/>
        </w:rPr>
        <w:t xml:space="preserve">Please email to </w:t>
      </w:r>
      <w:hyperlink r:id="rId7" w:history="1">
        <w:r w:rsidRPr="00B919A9">
          <w:rPr>
            <w:rStyle w:val="Hyperlink"/>
            <w:sz w:val="22"/>
            <w:szCs w:val="22"/>
          </w:rPr>
          <w:t>mayans@fdu.edu</w:t>
        </w:r>
      </w:hyperlink>
      <w:r>
        <w:rPr>
          <w:sz w:val="22"/>
          <w:szCs w:val="22"/>
        </w:rPr>
        <w:t xml:space="preserve"> </w:t>
      </w:r>
      <w:r w:rsidR="00251D8E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1F7844">
        <w:rPr>
          <w:sz w:val="22"/>
          <w:szCs w:val="22"/>
        </w:rPr>
        <w:t xml:space="preserve">  </w:t>
      </w:r>
      <w:r>
        <w:rPr>
          <w:sz w:val="22"/>
          <w:szCs w:val="22"/>
        </w:rPr>
        <w:t>one report per group, all names in the report.</w:t>
      </w:r>
    </w:p>
    <w:p w:rsidR="004D2E72" w:rsidRPr="005C2C5D" w:rsidRDefault="004D2E72" w:rsidP="00492ED5">
      <w:pPr>
        <w:rPr>
          <w:sz w:val="22"/>
          <w:szCs w:val="22"/>
        </w:rPr>
      </w:pPr>
      <w:r>
        <w:rPr>
          <w:sz w:val="22"/>
          <w:szCs w:val="22"/>
        </w:rPr>
        <w:t xml:space="preserve">Please send </w:t>
      </w:r>
      <w:r w:rsidR="00721C49">
        <w:rPr>
          <w:sz w:val="22"/>
          <w:szCs w:val="22"/>
        </w:rPr>
        <w:t xml:space="preserve">me </w:t>
      </w:r>
      <w:r>
        <w:rPr>
          <w:sz w:val="22"/>
          <w:szCs w:val="22"/>
        </w:rPr>
        <w:t xml:space="preserve">your file as a separate attachment to the email, </w:t>
      </w:r>
      <w:r w:rsidR="00D91FE0">
        <w:rPr>
          <w:sz w:val="22"/>
          <w:szCs w:val="22"/>
        </w:rPr>
        <w:t>*</w:t>
      </w:r>
      <w:r>
        <w:rPr>
          <w:sz w:val="22"/>
          <w:szCs w:val="22"/>
        </w:rPr>
        <w:t>not through Google Docs</w:t>
      </w:r>
      <w:r w:rsidR="00D91FE0">
        <w:rPr>
          <w:sz w:val="22"/>
          <w:szCs w:val="22"/>
        </w:rPr>
        <w:t>*</w:t>
      </w:r>
      <w:r>
        <w:rPr>
          <w:sz w:val="22"/>
          <w:szCs w:val="22"/>
        </w:rPr>
        <w:t>.</w:t>
      </w:r>
    </w:p>
    <w:p w:rsidR="00AF5255" w:rsidRPr="005C2C5D" w:rsidRDefault="00AF5255" w:rsidP="00492ED5">
      <w:pPr>
        <w:rPr>
          <w:sz w:val="22"/>
          <w:szCs w:val="22"/>
        </w:rPr>
      </w:pPr>
      <w:r w:rsidRPr="005C2C5D">
        <w:rPr>
          <w:sz w:val="22"/>
          <w:szCs w:val="22"/>
        </w:rPr>
        <w:t>See you next time!</w:t>
      </w:r>
    </w:p>
    <w:sectPr w:rsidR="00AF5255" w:rsidRPr="005C2C5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3D248F6"/>
    <w:multiLevelType w:val="hybridMultilevel"/>
    <w:tmpl w:val="451A85F0"/>
    <w:lvl w:ilvl="0" w:tplc="25CC5F7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9631088"/>
    <w:multiLevelType w:val="hybridMultilevel"/>
    <w:tmpl w:val="C304EBBA"/>
    <w:lvl w:ilvl="0" w:tplc="9D540B82">
      <w:numFmt w:val="bullet"/>
      <w:lvlText w:val="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92ED5"/>
    <w:rsid w:val="00000467"/>
    <w:rsid w:val="00005765"/>
    <w:rsid w:val="0001285D"/>
    <w:rsid w:val="00034DC5"/>
    <w:rsid w:val="00045E92"/>
    <w:rsid w:val="000517A4"/>
    <w:rsid w:val="00054ADE"/>
    <w:rsid w:val="00064585"/>
    <w:rsid w:val="00066531"/>
    <w:rsid w:val="0009799B"/>
    <w:rsid w:val="00097F0F"/>
    <w:rsid w:val="000C6D7B"/>
    <w:rsid w:val="000D08BF"/>
    <w:rsid w:val="000D1B4C"/>
    <w:rsid w:val="000D46B3"/>
    <w:rsid w:val="000E43F4"/>
    <w:rsid w:val="000E4D44"/>
    <w:rsid w:val="000E731A"/>
    <w:rsid w:val="000F6219"/>
    <w:rsid w:val="000F6A40"/>
    <w:rsid w:val="00111ED4"/>
    <w:rsid w:val="001316DE"/>
    <w:rsid w:val="001429CC"/>
    <w:rsid w:val="00142E69"/>
    <w:rsid w:val="001447EC"/>
    <w:rsid w:val="00147B8D"/>
    <w:rsid w:val="001568E8"/>
    <w:rsid w:val="00185EE1"/>
    <w:rsid w:val="00186102"/>
    <w:rsid w:val="001B7945"/>
    <w:rsid w:val="001C1B01"/>
    <w:rsid w:val="001E7DB8"/>
    <w:rsid w:val="001F3E2F"/>
    <w:rsid w:val="001F7844"/>
    <w:rsid w:val="00211406"/>
    <w:rsid w:val="00213D66"/>
    <w:rsid w:val="0021629C"/>
    <w:rsid w:val="00251D8E"/>
    <w:rsid w:val="0025595C"/>
    <w:rsid w:val="002618D5"/>
    <w:rsid w:val="002634E4"/>
    <w:rsid w:val="0028431F"/>
    <w:rsid w:val="00290026"/>
    <w:rsid w:val="00295B37"/>
    <w:rsid w:val="002B781F"/>
    <w:rsid w:val="002C282D"/>
    <w:rsid w:val="002C2EF1"/>
    <w:rsid w:val="002D6E3C"/>
    <w:rsid w:val="002E02A4"/>
    <w:rsid w:val="002E4CDA"/>
    <w:rsid w:val="002F543D"/>
    <w:rsid w:val="00312B87"/>
    <w:rsid w:val="003137B7"/>
    <w:rsid w:val="00345F49"/>
    <w:rsid w:val="00357E4D"/>
    <w:rsid w:val="00380040"/>
    <w:rsid w:val="003903AC"/>
    <w:rsid w:val="003A5BB7"/>
    <w:rsid w:val="003A73B7"/>
    <w:rsid w:val="003B1598"/>
    <w:rsid w:val="003B1681"/>
    <w:rsid w:val="003C13E4"/>
    <w:rsid w:val="003D6544"/>
    <w:rsid w:val="00400A22"/>
    <w:rsid w:val="00413C62"/>
    <w:rsid w:val="00414807"/>
    <w:rsid w:val="00421C37"/>
    <w:rsid w:val="00434F4F"/>
    <w:rsid w:val="004426E2"/>
    <w:rsid w:val="0044441D"/>
    <w:rsid w:val="0046142A"/>
    <w:rsid w:val="00472595"/>
    <w:rsid w:val="00472769"/>
    <w:rsid w:val="00483404"/>
    <w:rsid w:val="00484BA5"/>
    <w:rsid w:val="00492ED5"/>
    <w:rsid w:val="00493844"/>
    <w:rsid w:val="004938CE"/>
    <w:rsid w:val="00497A9C"/>
    <w:rsid w:val="004A536F"/>
    <w:rsid w:val="004B2B14"/>
    <w:rsid w:val="004B5D40"/>
    <w:rsid w:val="004D2E72"/>
    <w:rsid w:val="004D3C1E"/>
    <w:rsid w:val="004E00B2"/>
    <w:rsid w:val="004F6C4B"/>
    <w:rsid w:val="0050262E"/>
    <w:rsid w:val="00503830"/>
    <w:rsid w:val="0052350B"/>
    <w:rsid w:val="005246D7"/>
    <w:rsid w:val="0053567B"/>
    <w:rsid w:val="00547264"/>
    <w:rsid w:val="005A75EA"/>
    <w:rsid w:val="005B3051"/>
    <w:rsid w:val="005B654B"/>
    <w:rsid w:val="005C2C5D"/>
    <w:rsid w:val="005C7B10"/>
    <w:rsid w:val="005D1798"/>
    <w:rsid w:val="005D3544"/>
    <w:rsid w:val="005E0C0A"/>
    <w:rsid w:val="005E1E20"/>
    <w:rsid w:val="00612297"/>
    <w:rsid w:val="00613ED5"/>
    <w:rsid w:val="00650F8F"/>
    <w:rsid w:val="00651E82"/>
    <w:rsid w:val="00677B88"/>
    <w:rsid w:val="00690991"/>
    <w:rsid w:val="006A1B85"/>
    <w:rsid w:val="006A470F"/>
    <w:rsid w:val="006D4438"/>
    <w:rsid w:val="006F40DD"/>
    <w:rsid w:val="006F484D"/>
    <w:rsid w:val="006F5834"/>
    <w:rsid w:val="007010AB"/>
    <w:rsid w:val="0070565B"/>
    <w:rsid w:val="00721C49"/>
    <w:rsid w:val="00724644"/>
    <w:rsid w:val="0074282A"/>
    <w:rsid w:val="00751B16"/>
    <w:rsid w:val="00772C5C"/>
    <w:rsid w:val="00784FC6"/>
    <w:rsid w:val="007928DC"/>
    <w:rsid w:val="007A04C9"/>
    <w:rsid w:val="007B08AA"/>
    <w:rsid w:val="007B4C10"/>
    <w:rsid w:val="007C1679"/>
    <w:rsid w:val="007C4258"/>
    <w:rsid w:val="00825742"/>
    <w:rsid w:val="00836FC5"/>
    <w:rsid w:val="008450D0"/>
    <w:rsid w:val="008465F3"/>
    <w:rsid w:val="00857836"/>
    <w:rsid w:val="00864A72"/>
    <w:rsid w:val="008700A4"/>
    <w:rsid w:val="00870E1A"/>
    <w:rsid w:val="0087330A"/>
    <w:rsid w:val="00876275"/>
    <w:rsid w:val="008847AE"/>
    <w:rsid w:val="00894F26"/>
    <w:rsid w:val="008B5583"/>
    <w:rsid w:val="008B7E34"/>
    <w:rsid w:val="008C2E06"/>
    <w:rsid w:val="008E1B9C"/>
    <w:rsid w:val="008F41BC"/>
    <w:rsid w:val="00900793"/>
    <w:rsid w:val="00940910"/>
    <w:rsid w:val="00955246"/>
    <w:rsid w:val="00956A66"/>
    <w:rsid w:val="00975C66"/>
    <w:rsid w:val="00981BDE"/>
    <w:rsid w:val="00987433"/>
    <w:rsid w:val="00987F0C"/>
    <w:rsid w:val="009903B9"/>
    <w:rsid w:val="009A5086"/>
    <w:rsid w:val="009A5B4F"/>
    <w:rsid w:val="009B1F3D"/>
    <w:rsid w:val="009C4CB3"/>
    <w:rsid w:val="009C6CBC"/>
    <w:rsid w:val="009E5C9B"/>
    <w:rsid w:val="009F25C1"/>
    <w:rsid w:val="009F6886"/>
    <w:rsid w:val="00A10D6A"/>
    <w:rsid w:val="00A20D98"/>
    <w:rsid w:val="00A35CC6"/>
    <w:rsid w:val="00A458C2"/>
    <w:rsid w:val="00A45F32"/>
    <w:rsid w:val="00A45FDB"/>
    <w:rsid w:val="00A75D8C"/>
    <w:rsid w:val="00AA34DA"/>
    <w:rsid w:val="00AB6260"/>
    <w:rsid w:val="00AE305A"/>
    <w:rsid w:val="00AF0CD1"/>
    <w:rsid w:val="00AF5255"/>
    <w:rsid w:val="00B0073A"/>
    <w:rsid w:val="00B01FFF"/>
    <w:rsid w:val="00B07752"/>
    <w:rsid w:val="00B21A5F"/>
    <w:rsid w:val="00B30BEB"/>
    <w:rsid w:val="00B363C2"/>
    <w:rsid w:val="00B60DA6"/>
    <w:rsid w:val="00B62426"/>
    <w:rsid w:val="00B65001"/>
    <w:rsid w:val="00B65522"/>
    <w:rsid w:val="00B8503A"/>
    <w:rsid w:val="00B97C69"/>
    <w:rsid w:val="00BB1827"/>
    <w:rsid w:val="00BC0E96"/>
    <w:rsid w:val="00BC57FA"/>
    <w:rsid w:val="00BC768D"/>
    <w:rsid w:val="00BE0AB3"/>
    <w:rsid w:val="00BF1A3A"/>
    <w:rsid w:val="00BF2050"/>
    <w:rsid w:val="00BF616A"/>
    <w:rsid w:val="00BF6871"/>
    <w:rsid w:val="00C2248D"/>
    <w:rsid w:val="00C2292F"/>
    <w:rsid w:val="00C33753"/>
    <w:rsid w:val="00C339E0"/>
    <w:rsid w:val="00C624D2"/>
    <w:rsid w:val="00C63FAA"/>
    <w:rsid w:val="00C75894"/>
    <w:rsid w:val="00C83E37"/>
    <w:rsid w:val="00C84AAF"/>
    <w:rsid w:val="00CA471B"/>
    <w:rsid w:val="00D055FC"/>
    <w:rsid w:val="00D24121"/>
    <w:rsid w:val="00D25F4D"/>
    <w:rsid w:val="00D3341C"/>
    <w:rsid w:val="00D410F2"/>
    <w:rsid w:val="00D508C1"/>
    <w:rsid w:val="00D62350"/>
    <w:rsid w:val="00D726F2"/>
    <w:rsid w:val="00D73A4E"/>
    <w:rsid w:val="00D91FE0"/>
    <w:rsid w:val="00D94781"/>
    <w:rsid w:val="00DA55B8"/>
    <w:rsid w:val="00DD3059"/>
    <w:rsid w:val="00DF4CF0"/>
    <w:rsid w:val="00E00FB0"/>
    <w:rsid w:val="00E06FC4"/>
    <w:rsid w:val="00E126F2"/>
    <w:rsid w:val="00E24AB3"/>
    <w:rsid w:val="00E269B1"/>
    <w:rsid w:val="00E36414"/>
    <w:rsid w:val="00E559AD"/>
    <w:rsid w:val="00E634B3"/>
    <w:rsid w:val="00E72E8D"/>
    <w:rsid w:val="00E7340F"/>
    <w:rsid w:val="00E84A69"/>
    <w:rsid w:val="00E93C4F"/>
    <w:rsid w:val="00EA6739"/>
    <w:rsid w:val="00EB25B5"/>
    <w:rsid w:val="00ED119A"/>
    <w:rsid w:val="00EE71D5"/>
    <w:rsid w:val="00EF4127"/>
    <w:rsid w:val="00F01BAA"/>
    <w:rsid w:val="00F24E81"/>
    <w:rsid w:val="00F32029"/>
    <w:rsid w:val="00F41727"/>
    <w:rsid w:val="00F46AEA"/>
    <w:rsid w:val="00F50FF5"/>
    <w:rsid w:val="00F65A0F"/>
    <w:rsid w:val="00F66519"/>
    <w:rsid w:val="00F8695D"/>
    <w:rsid w:val="00F94DE4"/>
    <w:rsid w:val="00FA632C"/>
    <w:rsid w:val="00FC56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D53B05"/>
  <w15:docId w15:val="{924E52B5-3AB1-44A3-BE8B-4992614E50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613ED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126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mayans@fdu.edu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</Pages>
  <Words>4040</Words>
  <Characters>23034</Characters>
  <Application>Microsoft Office Word</Application>
  <DocSecurity>0</DocSecurity>
  <Lines>191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DU</Company>
  <LinksUpToDate>false</LinksUpToDate>
  <CharactersWithSpaces>27020</CharactersWithSpaces>
  <SharedDoc>false</SharedDoc>
  <HLinks>
    <vt:vector size="6" baseType="variant">
      <vt:variant>
        <vt:i4>7733327</vt:i4>
      </vt:variant>
      <vt:variant>
        <vt:i4>3</vt:i4>
      </vt:variant>
      <vt:variant>
        <vt:i4>0</vt:i4>
      </vt:variant>
      <vt:variant>
        <vt:i4>5</vt:i4>
      </vt:variant>
      <vt:variant>
        <vt:lpwstr>mailto:mayans@fdu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culty</dc:creator>
  <cp:lastModifiedBy>Chee, Ethan</cp:lastModifiedBy>
  <cp:revision>22</cp:revision>
  <cp:lastPrinted>2012-07-17T15:48:00Z</cp:lastPrinted>
  <dcterms:created xsi:type="dcterms:W3CDTF">2015-07-09T17:24:00Z</dcterms:created>
  <dcterms:modified xsi:type="dcterms:W3CDTF">2019-07-19T04:38:00Z</dcterms:modified>
</cp:coreProperties>
</file>